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580A0D" w14:textId="77777777" w:rsidR="0042589C" w:rsidRPr="009F1980" w:rsidRDefault="00FB6E31">
      <w:pPr>
        <w:rPr>
          <w:rFonts w:cs="Times New Roman"/>
          <w:b/>
          <w:i/>
          <w:color w:val="FF0000"/>
          <w:sz w:val="26"/>
          <w:szCs w:val="26"/>
        </w:rPr>
      </w:pPr>
      <w:r w:rsidRPr="009F1980">
        <w:rPr>
          <w:rFonts w:cs="Times New Roman"/>
          <w:sz w:val="26"/>
          <w:szCs w:val="26"/>
        </w:rPr>
        <w:tab/>
      </w:r>
      <w:r w:rsidRPr="009F1980">
        <w:rPr>
          <w:rFonts w:cs="Times New Roman"/>
          <w:b/>
          <w:i/>
          <w:iCs/>
          <w:sz w:val="26"/>
          <w:szCs w:val="26"/>
        </w:rPr>
        <w:t>Collection Caculus 2</w:t>
      </w:r>
      <w:r w:rsidRPr="009F1980">
        <w:rPr>
          <w:rFonts w:cs="Times New Roman"/>
          <w:sz w:val="26"/>
          <w:szCs w:val="26"/>
        </w:rPr>
        <w:t xml:space="preserve"> : </w:t>
      </w:r>
      <w:r w:rsidRPr="009F1980">
        <w:rPr>
          <w:rFonts w:cs="Times New Roman"/>
          <w:b/>
          <w:i/>
          <w:color w:val="FF0000"/>
          <w:sz w:val="26"/>
          <w:szCs w:val="26"/>
        </w:rPr>
        <w:t>Ngu Ba Ly – K65 (IoT- Hust)</w:t>
      </w:r>
    </w:p>
    <w:p w14:paraId="59632AD5" w14:textId="352B0EB9" w:rsidR="00252D4C" w:rsidRPr="009F1980" w:rsidRDefault="0042589C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b/>
          <w:i/>
          <w:color w:val="FF0000"/>
          <w:sz w:val="26"/>
          <w:szCs w:val="26"/>
        </w:rPr>
        <w:t xml:space="preserve">Source </w:t>
      </w:r>
      <w:r w:rsidR="00BC5EAB" w:rsidRPr="009F1980">
        <w:rPr>
          <w:rFonts w:cs="Times New Roman"/>
          <w:b/>
          <w:i/>
          <w:color w:val="FF0000"/>
          <w:sz w:val="26"/>
          <w:szCs w:val="26"/>
        </w:rPr>
        <w:t>đề : AOPS , math.stackExchange , đề thi : HUST, HCMUS, HCMUT,…</w:t>
      </w:r>
      <w:r w:rsidR="00FB6E31" w:rsidRPr="009F1980">
        <w:rPr>
          <w:rFonts w:cs="Times New Roman"/>
          <w:color w:val="FF0000"/>
          <w:sz w:val="26"/>
          <w:szCs w:val="26"/>
        </w:rPr>
        <w:t xml:space="preserve"> </w:t>
      </w:r>
    </w:p>
    <w:p w14:paraId="4FE0A500" w14:textId="68769BB5" w:rsidR="00DF76ED" w:rsidRPr="009F1980" w:rsidRDefault="00DF76ED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Tập 1 </w:t>
      </w:r>
    </w:p>
    <w:p w14:paraId="4C6F0DD0" w14:textId="7DD5BC04" w:rsidR="00FB6E31" w:rsidRPr="009F1980" w:rsidRDefault="00FB6E31">
      <w:pPr>
        <w:rPr>
          <w:rFonts w:cs="Times New Roman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Problem 1 : </w:t>
      </w:r>
      <w:r w:rsidR="004C29C3" w:rsidRPr="009F1980">
        <w:rPr>
          <w:rFonts w:cs="Times New Roman"/>
          <w:color w:val="FF0000"/>
          <w:sz w:val="26"/>
          <w:szCs w:val="26"/>
        </w:rPr>
        <w:t xml:space="preserve">(hard ) </w:t>
      </w:r>
      <w:r w:rsidRPr="009F1980">
        <w:rPr>
          <w:rFonts w:cs="Times New Roman"/>
          <w:color w:val="FF0000"/>
          <w:sz w:val="26"/>
          <w:szCs w:val="26"/>
        </w:rPr>
        <w:t xml:space="preserve">Compute : </w:t>
      </w:r>
      <w:r w:rsidR="007A119D" w:rsidRPr="009F1980">
        <w:rPr>
          <w:rFonts w:cs="Times New Roman"/>
          <w:noProof/>
          <w:position w:val="-30"/>
          <w:sz w:val="26"/>
          <w:szCs w:val="26"/>
        </w:rPr>
        <w:object w:dxaOrig="2220" w:dyaOrig="680" w14:anchorId="43A97E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6pt" o:ole="">
            <v:imagedata r:id="rId10" o:title=""/>
          </v:shape>
          <o:OLEObject Type="Embed" ProgID="Equation.DSMT4" ShapeID="_x0000_i1025" DrawAspect="Content" ObjectID="_1705696531" r:id="rId11"/>
        </w:object>
      </w:r>
      <w:r w:rsidRPr="009F1980">
        <w:rPr>
          <w:rFonts w:cs="Times New Roman"/>
          <w:sz w:val="26"/>
          <w:szCs w:val="26"/>
        </w:rPr>
        <w:t xml:space="preserve">, where :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3040" w:dyaOrig="320" w14:anchorId="585C8CDA">
          <v:shape id="_x0000_i1026" type="#_x0000_t75" style="width:150pt;height:18pt" o:ole="">
            <v:imagedata r:id="rId12" o:title=""/>
          </v:shape>
          <o:OLEObject Type="Embed" ProgID="Equation.DSMT4" ShapeID="_x0000_i1026" DrawAspect="Content" ObjectID="_1705696532" r:id="rId13"/>
        </w:object>
      </w:r>
    </w:p>
    <w:p w14:paraId="5B71B5A2" w14:textId="77777777" w:rsidR="00FB6E31" w:rsidRPr="009F1980" w:rsidRDefault="00FB6E31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lution : </w:t>
      </w:r>
    </w:p>
    <w:p w14:paraId="3451F639" w14:textId="77777777" w:rsidR="004C160D" w:rsidRPr="009F1980" w:rsidRDefault="004C160D">
      <w:pPr>
        <w:rPr>
          <w:rFonts w:cs="Times New Roman"/>
          <w:color w:val="333333"/>
          <w:sz w:val="26"/>
          <w:szCs w:val="26"/>
          <w:shd w:val="clear" w:color="auto" w:fill="FFFFFF"/>
        </w:rPr>
      </w:pPr>
      <w:r w:rsidRPr="009F1980">
        <w:rPr>
          <w:rFonts w:cs="Times New Roman"/>
          <w:color w:val="333333"/>
          <w:sz w:val="26"/>
          <w:szCs w:val="26"/>
          <w:shd w:val="clear" w:color="auto" w:fill="FFFFFF"/>
        </w:rPr>
        <w:t>Divide the cube into the two regions :</w:t>
      </w:r>
    </w:p>
    <w:p w14:paraId="475FB18A" w14:textId="77777777" w:rsidR="004C160D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0"/>
          <w:sz w:val="26"/>
          <w:szCs w:val="26"/>
        </w:rPr>
        <w:object w:dxaOrig="2820" w:dyaOrig="320" w14:anchorId="719464DA">
          <v:shape id="_x0000_i1027" type="#_x0000_t75" style="width:2in;height:18pt" o:ole="">
            <v:imagedata r:id="rId14" o:title=""/>
          </v:shape>
          <o:OLEObject Type="Embed" ProgID="Equation.DSMT4" ShapeID="_x0000_i1027" DrawAspect="Content" ObjectID="_1705696533" r:id="rId15"/>
        </w:object>
      </w:r>
      <w:r w:rsidR="004C160D" w:rsidRPr="009F1980">
        <w:rPr>
          <w:rFonts w:cs="Times New Roman"/>
          <w:sz w:val="26"/>
          <w:szCs w:val="26"/>
        </w:rPr>
        <w:t xml:space="preserve"> and </w:t>
      </w:r>
      <w:r w:rsidRPr="009F1980">
        <w:rPr>
          <w:rFonts w:cs="Times New Roman"/>
          <w:noProof/>
          <w:position w:val="-10"/>
          <w:sz w:val="26"/>
          <w:szCs w:val="26"/>
        </w:rPr>
        <w:object w:dxaOrig="2840" w:dyaOrig="320" w14:anchorId="64EE0158">
          <v:shape id="_x0000_i1028" type="#_x0000_t75" style="width:2in;height:18pt" o:ole="">
            <v:imagedata r:id="rId16" o:title=""/>
          </v:shape>
          <o:OLEObject Type="Embed" ProgID="Equation.DSMT4" ShapeID="_x0000_i1028" DrawAspect="Content" ObjectID="_1705696534" r:id="rId17"/>
        </w:object>
      </w:r>
    </w:p>
    <w:p w14:paraId="3D2AC3E4" w14:textId="77777777" w:rsidR="004C160D" w:rsidRPr="009F1980" w:rsidRDefault="004C160D">
      <w:pPr>
        <w:rPr>
          <w:rFonts w:cs="Times New Roman"/>
          <w:color w:val="333333"/>
          <w:sz w:val="26"/>
          <w:szCs w:val="26"/>
          <w:shd w:val="clear" w:color="auto" w:fill="FFFFFF"/>
        </w:rPr>
      </w:pPr>
      <w:r w:rsidRPr="009F1980">
        <w:rPr>
          <w:rFonts w:cs="Times New Roman"/>
          <w:color w:val="333333"/>
          <w:sz w:val="26"/>
          <w:szCs w:val="26"/>
          <w:shd w:val="clear" w:color="auto" w:fill="FFFFFF"/>
        </w:rPr>
        <w:t>Then, in cylindrical coordinates (Sử dụng đổi biến trong tọa độ trụ ) , we get:</w:t>
      </w:r>
    </w:p>
    <w:p w14:paraId="539F4BCF" w14:textId="3FADB3A2" w:rsidR="007E5ABC" w:rsidRPr="009F1980" w:rsidRDefault="007A119D" w:rsidP="007E5ABC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88"/>
          <w:sz w:val="26"/>
          <w:szCs w:val="26"/>
        </w:rPr>
        <w:object w:dxaOrig="5880" w:dyaOrig="1880" w14:anchorId="2A77DE7E">
          <v:shape id="_x0000_i1029" type="#_x0000_t75" style="width:294pt;height:96pt" o:ole="">
            <v:imagedata r:id="rId18" o:title=""/>
          </v:shape>
          <o:OLEObject Type="Embed" ProgID="Equation.DSMT4" ShapeID="_x0000_i1029" DrawAspect="Content" ObjectID="_1705696535" r:id="rId19"/>
        </w:object>
      </w:r>
    </w:p>
    <w:p w14:paraId="2BE7D6B9" w14:textId="77777777" w:rsidR="007E5ABC" w:rsidRPr="009F1980" w:rsidRDefault="007E5ABC">
      <w:pPr>
        <w:rPr>
          <w:rFonts w:cs="Times New Roman"/>
          <w:sz w:val="26"/>
          <w:szCs w:val="26"/>
        </w:rPr>
      </w:pPr>
    </w:p>
    <w:p w14:paraId="2CA9C39E" w14:textId="2E672522" w:rsidR="004C160D" w:rsidRPr="009F1980" w:rsidRDefault="00941031">
      <w:pPr>
        <w:rPr>
          <w:rFonts w:cs="Times New Roman"/>
          <w:color w:val="333333"/>
          <w:sz w:val="26"/>
          <w:szCs w:val="26"/>
          <w:shd w:val="clear" w:color="auto" w:fill="FFFFFF"/>
        </w:rPr>
      </w:pPr>
      <w:r w:rsidRPr="009F1980">
        <w:rPr>
          <w:rFonts w:cs="Times New Roman"/>
          <w:noProof/>
          <w:position w:val="-30"/>
          <w:sz w:val="26"/>
          <w:szCs w:val="26"/>
        </w:rPr>
        <w:object w:dxaOrig="8100" w:dyaOrig="680" w14:anchorId="19B67A71">
          <v:shape id="_x0000_i1298" type="#_x0000_t75" style="width:407.15pt;height:36pt" o:ole="">
            <v:imagedata r:id="rId20" o:title=""/>
          </v:shape>
          <o:OLEObject Type="Embed" ProgID="Equation.DSMT4" ShapeID="_x0000_i1298" DrawAspect="Content" ObjectID="_1705696536" r:id="rId21"/>
        </w:object>
      </w:r>
    </w:p>
    <w:p w14:paraId="07C24A4F" w14:textId="212C1B58" w:rsidR="004C160D" w:rsidRPr="009F1980" w:rsidRDefault="004C160D">
      <w:pPr>
        <w:rPr>
          <w:rFonts w:cs="Times New Roman"/>
          <w:sz w:val="26"/>
          <w:szCs w:val="26"/>
        </w:rPr>
      </w:pPr>
    </w:p>
    <w:p w14:paraId="202B773E" w14:textId="1146232F" w:rsidR="00AD3419" w:rsidRPr="009F1980" w:rsidRDefault="000D76C2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60"/>
          <w:sz w:val="26"/>
          <w:szCs w:val="26"/>
        </w:rPr>
        <w:object w:dxaOrig="7400" w:dyaOrig="1320" w14:anchorId="262AB814">
          <v:shape id="_x0000_i1031" type="#_x0000_t75" style="width:372pt;height:66pt" o:ole="">
            <v:imagedata r:id="rId22" o:title=""/>
          </v:shape>
          <o:OLEObject Type="Embed" ProgID="Equation.DSMT4" ShapeID="_x0000_i1031" DrawAspect="Content" ObjectID="_1705696537" r:id="rId23"/>
        </w:object>
      </w:r>
    </w:p>
    <w:p w14:paraId="4AC088F5" w14:textId="5A3BDFAD" w:rsidR="00D5439D" w:rsidRPr="009F1980" w:rsidRDefault="00D5439D">
      <w:pPr>
        <w:rPr>
          <w:rFonts w:cs="Times New Roman"/>
          <w:sz w:val="26"/>
          <w:szCs w:val="26"/>
        </w:rPr>
      </w:pPr>
      <w:r w:rsidRPr="009F1980">
        <w:rPr>
          <w:rFonts w:cs="Times New Roman"/>
          <w:color w:val="333333"/>
          <w:sz w:val="26"/>
          <w:szCs w:val="26"/>
          <w:shd w:val="clear" w:color="auto" w:fill="FFFFFF"/>
        </w:rPr>
        <w:t xml:space="preserve">And so changing </w:t>
      </w:r>
      <w:r w:rsidR="007A119D" w:rsidRPr="009F1980">
        <w:rPr>
          <w:rFonts w:cs="Times New Roman"/>
          <w:noProof/>
          <w:position w:val="-24"/>
          <w:sz w:val="26"/>
          <w:szCs w:val="26"/>
        </w:rPr>
        <w:object w:dxaOrig="1120" w:dyaOrig="620" w14:anchorId="4D1F658B">
          <v:shape id="_x0000_i1032" type="#_x0000_t75" style="width:54pt;height:30pt" o:ole="">
            <v:imagedata r:id="rId24" o:title=""/>
          </v:shape>
          <o:OLEObject Type="Embed" ProgID="Equation.DSMT4" ShapeID="_x0000_i1032" DrawAspect="Content" ObjectID="_1705696538" r:id="rId25"/>
        </w:object>
      </w:r>
      <w:r w:rsidRPr="009F1980">
        <w:rPr>
          <w:rFonts w:cs="Times New Roman"/>
          <w:sz w:val="26"/>
          <w:szCs w:val="26"/>
        </w:rPr>
        <w:t xml:space="preserve"> for the third integral we have : </w:t>
      </w:r>
    </w:p>
    <w:p w14:paraId="4600C75D" w14:textId="4D0F7239" w:rsidR="00D5439D" w:rsidRPr="009F1980" w:rsidRDefault="000D76C2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60"/>
          <w:sz w:val="26"/>
          <w:szCs w:val="26"/>
        </w:rPr>
        <w:object w:dxaOrig="9859" w:dyaOrig="1320" w14:anchorId="08901DE1">
          <v:shape id="_x0000_i1033" type="#_x0000_t75" style="width:468pt;height:60pt" o:ole="">
            <v:imagedata r:id="rId26" o:title=""/>
          </v:shape>
          <o:OLEObject Type="Embed" ProgID="Equation.DSMT4" ShapeID="_x0000_i1033" DrawAspect="Content" ObjectID="_1705696539" r:id="rId27"/>
        </w:object>
      </w:r>
    </w:p>
    <w:p w14:paraId="649DD13E" w14:textId="1CFDE42D" w:rsidR="00D5439D" w:rsidRPr="009F1980" w:rsidRDefault="00D5439D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Let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740" w:dyaOrig="279" w14:anchorId="1733E67C">
          <v:shape id="_x0000_i1034" type="#_x0000_t75" style="width:36pt;height:12pt" o:ole="">
            <v:imagedata r:id="rId28" o:title=""/>
          </v:shape>
          <o:OLEObject Type="Embed" ProgID="Equation.DSMT4" ShapeID="_x0000_i1034" DrawAspect="Content" ObjectID="_1705696540" r:id="rId29"/>
        </w:object>
      </w:r>
      <w:r w:rsidRPr="009F1980">
        <w:rPr>
          <w:rFonts w:cs="Times New Roman"/>
          <w:sz w:val="26"/>
          <w:szCs w:val="26"/>
        </w:rPr>
        <w:t xml:space="preserve">, we have : </w:t>
      </w:r>
    </w:p>
    <w:p w14:paraId="53276238" w14:textId="1AEFB621" w:rsidR="00D5439D" w:rsidRPr="009F1980" w:rsidRDefault="007944AB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0"/>
          <w:sz w:val="26"/>
          <w:szCs w:val="26"/>
        </w:rPr>
        <w:object w:dxaOrig="3200" w:dyaOrig="720" w14:anchorId="21CDF33E">
          <v:shape id="_x0000_i1035" type="#_x0000_t75" style="width:162pt;height:36pt" o:ole="">
            <v:imagedata r:id="rId30" o:title=""/>
          </v:shape>
          <o:OLEObject Type="Embed" ProgID="Equation.DSMT4" ShapeID="_x0000_i1035" DrawAspect="Content" ObjectID="_1705696541" r:id="rId31"/>
        </w:object>
      </w:r>
    </w:p>
    <w:p w14:paraId="792AD957" w14:textId="6D8B6AB4" w:rsidR="007C05B0" w:rsidRPr="009F1980" w:rsidRDefault="007C05B0">
      <w:pPr>
        <w:rPr>
          <w:rFonts w:cs="Times New Roman"/>
          <w:sz w:val="26"/>
          <w:szCs w:val="26"/>
        </w:rPr>
      </w:pPr>
      <w:r w:rsidRPr="009F1980">
        <w:rPr>
          <w:rFonts w:cs="Times New Roman"/>
          <w:color w:val="333333"/>
          <w:sz w:val="26"/>
          <w:szCs w:val="26"/>
          <w:shd w:val="clear" w:color="auto" w:fill="FFFFFF"/>
        </w:rPr>
        <w:t xml:space="preserve">Put </w:t>
      </w:r>
      <w:r w:rsidR="007A119D" w:rsidRPr="009F1980">
        <w:rPr>
          <w:rFonts w:cs="Times New Roman"/>
          <w:noProof/>
          <w:position w:val="-30"/>
          <w:sz w:val="26"/>
          <w:szCs w:val="26"/>
        </w:rPr>
        <w:object w:dxaOrig="2780" w:dyaOrig="680" w14:anchorId="1EE43458">
          <v:shape id="_x0000_i1036" type="#_x0000_t75" style="width:138pt;height:36pt" o:ole="">
            <v:imagedata r:id="rId32" o:title=""/>
          </v:shape>
          <o:OLEObject Type="Embed" ProgID="Equation.DSMT4" ShapeID="_x0000_i1036" DrawAspect="Content" ObjectID="_1705696542" r:id="rId33"/>
        </w:object>
      </w:r>
    </w:p>
    <w:p w14:paraId="188965B7" w14:textId="23D2F6B6" w:rsidR="007C05B0" w:rsidRPr="009F1980" w:rsidRDefault="007C05B0">
      <w:pPr>
        <w:rPr>
          <w:rFonts w:cs="Times New Roman"/>
          <w:noProof/>
          <w:sz w:val="26"/>
          <w:szCs w:val="26"/>
        </w:rPr>
      </w:pPr>
      <w:r w:rsidRPr="009F1980">
        <w:rPr>
          <w:rFonts w:cs="Times New Roman"/>
          <w:color w:val="333333"/>
          <w:sz w:val="26"/>
          <w:szCs w:val="26"/>
          <w:shd w:val="clear" w:color="auto" w:fill="FFFFFF"/>
        </w:rPr>
        <w:t>Now, to find </w:t>
      </w:r>
      <w:r w:rsidRPr="009F1980">
        <w:rPr>
          <w:rFonts w:cs="Times New Roman"/>
          <w:noProof/>
          <w:sz w:val="26"/>
          <w:szCs w:val="26"/>
        </w:rPr>
        <w:t>J :</w:t>
      </w:r>
    </w:p>
    <w:p w14:paraId="6F4F65D4" w14:textId="36DF041E" w:rsidR="007C05B0" w:rsidRPr="009F1980" w:rsidRDefault="000D76C2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0"/>
          <w:sz w:val="26"/>
          <w:szCs w:val="26"/>
        </w:rPr>
        <w:object w:dxaOrig="7940" w:dyaOrig="700" w14:anchorId="7E3A7871">
          <v:shape id="_x0000_i1037" type="#_x0000_t75" style="width:396pt;height:36pt" o:ole="">
            <v:imagedata r:id="rId34" o:title=""/>
          </v:shape>
          <o:OLEObject Type="Embed" ProgID="Equation.DSMT4" ShapeID="_x0000_i1037" DrawAspect="Content" ObjectID="_1705696543" r:id="rId35"/>
        </w:object>
      </w:r>
    </w:p>
    <w:p w14:paraId="24ADC0FA" w14:textId="03F6A66E" w:rsidR="007C05B0" w:rsidRPr="009F1980" w:rsidRDefault="007C05B0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    </w:t>
      </w:r>
      <w:r w:rsidR="007A119D" w:rsidRPr="009F1980">
        <w:rPr>
          <w:rFonts w:cs="Times New Roman"/>
          <w:noProof/>
          <w:position w:val="-28"/>
          <w:sz w:val="26"/>
          <w:szCs w:val="26"/>
        </w:rPr>
        <w:object w:dxaOrig="2600" w:dyaOrig="740" w14:anchorId="7343BD41">
          <v:shape id="_x0000_i1038" type="#_x0000_t75" style="width:132pt;height:36pt" o:ole="">
            <v:imagedata r:id="rId36" o:title=""/>
          </v:shape>
          <o:OLEObject Type="Embed" ProgID="Equation.DSMT4" ShapeID="_x0000_i1038" DrawAspect="Content" ObjectID="_1705696544" r:id="rId37"/>
        </w:object>
      </w:r>
    </w:p>
    <w:p w14:paraId="285B82FC" w14:textId="1155AD40" w:rsidR="007C05B0" w:rsidRPr="009F1980" w:rsidRDefault="007C05B0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And so : </w:t>
      </w:r>
      <w:r w:rsidR="007A119D" w:rsidRPr="009F1980">
        <w:rPr>
          <w:rFonts w:cs="Times New Roman"/>
          <w:noProof/>
          <w:position w:val="-24"/>
          <w:sz w:val="26"/>
          <w:szCs w:val="26"/>
        </w:rPr>
        <w:object w:dxaOrig="760" w:dyaOrig="660" w14:anchorId="1D3E3646">
          <v:shape id="_x0000_i1039" type="#_x0000_t75" style="width:36pt;height:36pt" o:ole="">
            <v:imagedata r:id="rId38" o:title=""/>
          </v:shape>
          <o:OLEObject Type="Embed" ProgID="Equation.DSMT4" ShapeID="_x0000_i1039" DrawAspect="Content" ObjectID="_1705696545" r:id="rId39"/>
        </w:object>
      </w:r>
    </w:p>
    <w:p w14:paraId="1EE42620" w14:textId="6559F543" w:rsidR="007C05B0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24"/>
          <w:sz w:val="26"/>
          <w:szCs w:val="26"/>
        </w:rPr>
        <w:object w:dxaOrig="1100" w:dyaOrig="660" w14:anchorId="31E55576">
          <v:shape id="_x0000_i1040" type="#_x0000_t75" style="width:54pt;height:36pt" o:ole="">
            <v:imagedata r:id="rId40" o:title=""/>
          </v:shape>
          <o:OLEObject Type="Embed" ProgID="Equation.DSMT4" ShapeID="_x0000_i1040" DrawAspect="Content" ObjectID="_1705696546" r:id="rId41"/>
        </w:object>
      </w:r>
    </w:p>
    <w:p w14:paraId="4722E601" w14:textId="1E1C63FD" w:rsidR="007C05B0" w:rsidRPr="009F1980" w:rsidRDefault="007C05B0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>A difficult problem !!!</w:t>
      </w:r>
    </w:p>
    <w:p w14:paraId="42349EF3" w14:textId="0A15A3CA" w:rsidR="007B7C0E" w:rsidRPr="009F1980" w:rsidRDefault="007B7C0E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Problem 2 : </w:t>
      </w:r>
      <w:r w:rsidR="004C29C3" w:rsidRPr="009F1980">
        <w:rPr>
          <w:rFonts w:cs="Times New Roman"/>
          <w:sz w:val="26"/>
          <w:szCs w:val="26"/>
        </w:rPr>
        <w:t xml:space="preserve">(ez) </w:t>
      </w:r>
      <w:r w:rsidR="00EA2F78" w:rsidRPr="009F1980">
        <w:rPr>
          <w:rFonts w:cs="Times New Roman"/>
          <w:noProof/>
          <w:sz w:val="26"/>
          <w:szCs w:val="26"/>
        </w:rPr>
        <w:drawing>
          <wp:inline distT="0" distB="0" distL="0" distR="0" wp14:anchorId="446CDC8A" wp14:editId="678128FA">
            <wp:extent cx="6415355" cy="967740"/>
            <wp:effectExtent l="0" t="0" r="5080" b="3810"/>
            <wp:docPr id="1" name="Picture 1" descr="Có thể là hình ảnh về văn bả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ó thể là hình ảnh về văn bản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9497" cy="969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B05FF" w14:textId="7BBACDF3" w:rsidR="00697FB0" w:rsidRPr="009F1980" w:rsidRDefault="00697FB0">
      <w:pPr>
        <w:rPr>
          <w:rFonts w:eastAsiaTheme="minorEastAsia" w:cs="Times New Roman"/>
          <w:i/>
          <w:iCs/>
          <w:color w:val="333333"/>
          <w:sz w:val="26"/>
          <w:szCs w:val="26"/>
          <w:shd w:val="clear" w:color="auto" w:fill="FFFFFF"/>
        </w:rPr>
      </w:pPr>
      <w:r w:rsidRPr="009F1980">
        <w:rPr>
          <w:rFonts w:cs="Times New Roman"/>
          <w:i/>
          <w:iCs/>
          <w:color w:val="333333"/>
          <w:sz w:val="26"/>
          <w:szCs w:val="26"/>
          <w:shd w:val="clear" w:color="auto" w:fill="FFFFFF"/>
        </w:rPr>
        <w:t xml:space="preserve">Để tính tích phân mặt loại 2 mình có 4 cách để giải quyết : </w:t>
      </w:r>
    </w:p>
    <w:p w14:paraId="3C7E3DB5" w14:textId="2FDB530F" w:rsidR="00B32C6E" w:rsidRPr="009F1980" w:rsidRDefault="00B32C6E">
      <w:pPr>
        <w:rPr>
          <w:rFonts w:eastAsiaTheme="minorEastAsia" w:cs="Times New Roman"/>
          <w:color w:val="1F497D" w:themeColor="text2"/>
          <w:sz w:val="26"/>
          <w:szCs w:val="26"/>
          <w:shd w:val="clear" w:color="auto" w:fill="FFFFFF"/>
        </w:rPr>
      </w:pPr>
      <w:r w:rsidRPr="009F1980">
        <w:rPr>
          <w:rFonts w:eastAsiaTheme="minorEastAsia" w:cs="Times New Roman"/>
          <w:color w:val="1F497D" w:themeColor="text2"/>
          <w:sz w:val="26"/>
          <w:szCs w:val="26"/>
          <w:shd w:val="clear" w:color="auto" w:fill="FFFFFF"/>
        </w:rPr>
        <w:t xml:space="preserve">+) </w:t>
      </w:r>
      <m:oMath>
        <m:r>
          <m:rPr>
            <m:sty m:val="p"/>
          </m:rPr>
          <w:rPr>
            <w:rFonts w:ascii="Cambria Math" w:hAnsi="Cambria Math" w:cs="Times New Roman"/>
            <w:color w:val="1F497D" w:themeColor="text2"/>
            <w:sz w:val="26"/>
            <w:szCs w:val="26"/>
            <w:shd w:val="clear" w:color="auto" w:fill="FFFFFF"/>
          </w:rPr>
          <m:t>Xử lí từng cụm d..d.. bằng cách đưa về tích phân kép</m:t>
        </m:r>
      </m:oMath>
    </w:p>
    <w:p w14:paraId="630C51CE" w14:textId="2EBB710F" w:rsidR="00B32C6E" w:rsidRPr="009F1980" w:rsidRDefault="00B32C6E">
      <w:pPr>
        <w:rPr>
          <w:rFonts w:eastAsiaTheme="minorEastAsia" w:cs="Times New Roman"/>
          <w:color w:val="1F497D" w:themeColor="text2"/>
          <w:sz w:val="26"/>
          <w:szCs w:val="26"/>
          <w:shd w:val="clear" w:color="auto" w:fill="FFFFFF"/>
        </w:rPr>
      </w:pPr>
      <w:r w:rsidRPr="009F1980">
        <w:rPr>
          <w:rFonts w:cs="Times New Roman"/>
          <w:color w:val="1F497D" w:themeColor="text2"/>
          <w:sz w:val="26"/>
          <w:szCs w:val="26"/>
          <w:shd w:val="clear" w:color="auto" w:fill="FFFFFF"/>
        </w:rPr>
        <w:t xml:space="preserve">+) </w:t>
      </w:r>
      <m:oMath>
        <m:r>
          <m:rPr>
            <m:sty m:val="p"/>
          </m:rPr>
          <w:rPr>
            <w:rFonts w:ascii="Cambria Math" w:hAnsi="Cambria Math" w:cs="Times New Roman"/>
            <w:color w:val="1F497D" w:themeColor="text2"/>
            <w:sz w:val="26"/>
            <w:szCs w:val="26"/>
            <w:shd w:val="clear" w:color="auto" w:fill="FFFFFF"/>
          </w:rPr>
          <m:t>Chuyển về tích phân mặt loại một từ công thức hình chiếu</m:t>
        </m:r>
      </m:oMath>
    </w:p>
    <w:p w14:paraId="7745D82A" w14:textId="025982B8" w:rsidR="00B32C6E" w:rsidRPr="009F1980" w:rsidRDefault="00B32C6E">
      <w:pPr>
        <w:rPr>
          <w:rFonts w:eastAsia="Cambria Math" w:cs="Times New Roman"/>
          <w:color w:val="1F497D" w:themeColor="text2"/>
          <w:sz w:val="26"/>
          <w:szCs w:val="26"/>
          <w:shd w:val="clear" w:color="auto" w:fill="FFFFFF"/>
        </w:rPr>
      </w:pPr>
      <w:r w:rsidRPr="009F1980">
        <w:rPr>
          <w:rFonts w:eastAsiaTheme="minorEastAsia" w:cs="Times New Roman"/>
          <w:color w:val="1F497D" w:themeColor="text2"/>
          <w:sz w:val="26"/>
          <w:szCs w:val="26"/>
          <w:shd w:val="clear" w:color="auto" w:fill="FFFFFF"/>
        </w:rPr>
        <w:lastRenderedPageBreak/>
        <w:t>+)</w:t>
      </w:r>
      <w:r w:rsidRPr="009F1980">
        <w:rPr>
          <w:rFonts w:eastAsia="Cambria Math" w:cs="Times New Roman"/>
          <w:color w:val="1F497D" w:themeColor="text2"/>
          <w:sz w:val="26"/>
          <w:szCs w:val="26"/>
          <w:shd w:val="clear" w:color="auto" w:fill="FFFFFF"/>
        </w:rPr>
        <w:t xml:space="preserve"> </w:t>
      </w:r>
      <m:oMath>
        <m:r>
          <m:rPr>
            <m:sty m:val="p"/>
          </m:rPr>
          <w:rPr>
            <w:rFonts w:ascii="Cambria Math" w:eastAsia="Cambria Math" w:hAnsi="Cambria Math" w:cs="Times New Roman"/>
            <w:color w:val="1F497D" w:themeColor="text2"/>
            <w:sz w:val="26"/>
            <w:szCs w:val="26"/>
            <w:shd w:val="clear" w:color="auto" w:fill="FFFFFF"/>
          </w:rPr>
          <m:t>Sử dụng công thức stoke</m:t>
        </m:r>
        <m:d>
          <m:dPr>
            <m:ctrlPr>
              <w:rPr>
                <w:rFonts w:ascii="Cambria Math" w:eastAsia="Cambria Math" w:hAnsi="Cambria Math" w:cs="Times New Roman"/>
                <w:color w:val="1F497D" w:themeColor="text2"/>
                <w:sz w:val="26"/>
                <w:szCs w:val="26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eastAsia="Cambria Math" w:hAnsi="Cambria Math" w:cs="Times New Roman"/>
                <w:color w:val="1F497D" w:themeColor="text2"/>
                <w:sz w:val="26"/>
                <w:szCs w:val="26"/>
                <w:shd w:val="clear" w:color="auto" w:fill="FFFFFF"/>
              </w:rPr>
              <m:t>áp dụng cho mặt được giới hạn bởi đường kín</m:t>
            </m:r>
          </m:e>
        </m:d>
      </m:oMath>
    </w:p>
    <w:p w14:paraId="3CC46B0D" w14:textId="1B03E045" w:rsidR="00B32C6E" w:rsidRPr="009F1980" w:rsidRDefault="00B32C6E">
      <w:pPr>
        <w:rPr>
          <w:rFonts w:eastAsia="Cambria Math" w:cs="Times New Roman"/>
          <w:color w:val="1F497D" w:themeColor="text2"/>
          <w:sz w:val="26"/>
          <w:szCs w:val="26"/>
          <w:shd w:val="clear" w:color="auto" w:fill="FFFFFF"/>
        </w:rPr>
      </w:pPr>
      <w:r w:rsidRPr="009F1980">
        <w:rPr>
          <w:rFonts w:eastAsia="Cambria Math" w:cs="Times New Roman"/>
          <w:color w:val="1F497D" w:themeColor="text2"/>
          <w:sz w:val="26"/>
          <w:szCs w:val="26"/>
          <w:shd w:val="clear" w:color="auto" w:fill="FFFFFF"/>
        </w:rPr>
        <w:t xml:space="preserve">+) </w:t>
      </w:r>
      <m:oMath>
        <m:r>
          <m:rPr>
            <m:sty m:val="p"/>
          </m:rPr>
          <w:rPr>
            <w:rFonts w:ascii="Cambria Math" w:eastAsia="Cambria Math" w:hAnsi="Cambria Math" w:cs="Times New Roman"/>
            <w:color w:val="1F497D" w:themeColor="text2"/>
            <w:sz w:val="26"/>
            <w:szCs w:val="26"/>
            <w:shd w:val="clear" w:color="auto" w:fill="FFFFFF"/>
          </w:rPr>
          <m:t>chuyển về tích phân đường loại 2 (lưu số)</m:t>
        </m:r>
      </m:oMath>
    </w:p>
    <w:p w14:paraId="1B6054E3" w14:textId="6B61FAE5" w:rsidR="00B32C6E" w:rsidRPr="009F1980" w:rsidRDefault="00B32C6E">
      <w:pPr>
        <w:rPr>
          <w:rFonts w:eastAsia="Cambria Math" w:cs="Times New Roman"/>
          <w:color w:val="1F497D" w:themeColor="text2"/>
          <w:sz w:val="26"/>
          <w:szCs w:val="26"/>
          <w:shd w:val="clear" w:color="auto" w:fill="FFFFFF"/>
        </w:rPr>
      </w:pPr>
      <w:r w:rsidRPr="009F1980">
        <w:rPr>
          <w:rFonts w:eastAsia="Cambria Math" w:cs="Times New Roman"/>
          <w:color w:val="1F497D" w:themeColor="text2"/>
          <w:sz w:val="26"/>
          <w:szCs w:val="26"/>
          <w:shd w:val="clear" w:color="auto" w:fill="FFFFFF"/>
        </w:rPr>
        <w:t xml:space="preserve">+) </w:t>
      </w:r>
      <m:oMath>
        <m:r>
          <m:rPr>
            <m:sty m:val="p"/>
          </m:rPr>
          <w:rPr>
            <w:rFonts w:ascii="Cambria Math" w:eastAsia="Cambria Math" w:hAnsi="Cambria Math" w:cs="Times New Roman"/>
            <w:color w:val="1F497D" w:themeColor="text2"/>
            <w:sz w:val="26"/>
            <w:szCs w:val="26"/>
            <w:shd w:val="clear" w:color="auto" w:fill="FFFFFF"/>
          </w:rPr>
          <m:t>Sử dụng công thức Ostrogradsky</m:t>
        </m:r>
        <m:d>
          <m:dPr>
            <m:ctrlPr>
              <w:rPr>
                <w:rFonts w:ascii="Cambria Math" w:eastAsia="Cambria Math" w:hAnsi="Cambria Math" w:cs="Times New Roman"/>
                <w:color w:val="1F497D" w:themeColor="text2"/>
                <w:sz w:val="26"/>
                <w:szCs w:val="26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eastAsia="Cambria Math" w:hAnsi="Cambria Math" w:cs="Times New Roman"/>
                <w:color w:val="1F497D" w:themeColor="text2"/>
                <w:sz w:val="26"/>
                <w:szCs w:val="26"/>
                <w:shd w:val="clear" w:color="auto" w:fill="FFFFFF"/>
              </w:rPr>
              <m:t>dùng cho mặt kín</m:t>
            </m:r>
          </m:e>
        </m:d>
      </m:oMath>
    </w:p>
    <w:p w14:paraId="7D2FCCF7" w14:textId="408C1175" w:rsidR="00B32C6E" w:rsidRPr="009F1980" w:rsidRDefault="00B32C6E">
      <w:pPr>
        <w:rPr>
          <w:rFonts w:cs="Times New Roman"/>
          <w:color w:val="1F497D" w:themeColor="text2"/>
          <w:sz w:val="26"/>
          <w:szCs w:val="26"/>
          <w:shd w:val="clear" w:color="auto" w:fill="FFFFFF"/>
        </w:rPr>
      </w:pPr>
      <w:r w:rsidRPr="009F1980">
        <w:rPr>
          <w:rFonts w:eastAsia="Cambria Math" w:cs="Times New Roman"/>
          <w:color w:val="1F497D" w:themeColor="text2"/>
          <w:sz w:val="26"/>
          <w:szCs w:val="26"/>
          <w:shd w:val="clear" w:color="auto" w:fill="FFFFFF"/>
        </w:rPr>
        <w:t>+)</w:t>
      </w:r>
      <m:oMath>
        <m:r>
          <m:rPr>
            <m:sty m:val="p"/>
          </m:rPr>
          <w:rPr>
            <w:rFonts w:ascii="Cambria Math" w:eastAsia="Cambria Math" w:hAnsi="Cambria Math" w:cs="Times New Roman"/>
            <w:color w:val="1F497D" w:themeColor="text2"/>
            <w:sz w:val="26"/>
            <w:szCs w:val="26"/>
            <w:shd w:val="clear" w:color="auto" w:fill="FFFFFF"/>
          </w:rPr>
          <m:t xml:space="preserve"> </m:t>
        </m:r>
        <m:d>
          <m:dPr>
            <m:ctrlPr>
              <w:rPr>
                <w:rFonts w:ascii="Cambria Math" w:eastAsia="Cambria Math" w:hAnsi="Cambria Math" w:cs="Times New Roman"/>
                <w:color w:val="1F497D" w:themeColor="text2"/>
                <w:sz w:val="26"/>
                <w:szCs w:val="26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eastAsia="Cambria Math" w:hAnsi="Cambria Math" w:cs="Times New Roman"/>
                <w:color w:val="1F497D" w:themeColor="text2"/>
                <w:sz w:val="26"/>
                <w:szCs w:val="26"/>
                <w:shd w:val="clear" w:color="auto" w:fill="FFFFFF"/>
              </w:rPr>
              <m:t>đưa về tp bội ba của đive vector</m:t>
            </m:r>
          </m:e>
        </m:d>
      </m:oMath>
    </w:p>
    <w:p w14:paraId="29B3A7BF" w14:textId="34DA32B1" w:rsidR="00367AB0" w:rsidRPr="009F1980" w:rsidRDefault="00BA4918">
      <w:pPr>
        <w:rPr>
          <w:rFonts w:eastAsiaTheme="minorEastAsia" w:cs="Times New Roman"/>
          <w:i/>
          <w:iCs/>
          <w:color w:val="FF0000"/>
          <w:sz w:val="26"/>
          <w:szCs w:val="26"/>
          <w:shd w:val="clear" w:color="auto" w:fill="FFFFFF"/>
        </w:rPr>
      </w:pPr>
      <w:r w:rsidRPr="009F1980">
        <w:rPr>
          <w:rFonts w:eastAsiaTheme="minorEastAsia" w:cs="Times New Roman"/>
          <w:i/>
          <w:iCs/>
          <w:color w:val="FF0000"/>
          <w:sz w:val="26"/>
          <w:szCs w:val="26"/>
          <w:shd w:val="clear" w:color="auto" w:fill="FFFFFF"/>
        </w:rPr>
        <w:t xml:space="preserve">ở bài này mình sẽ sử dụng cách thứ nhất : đưa về tích phân kép </w:t>
      </w:r>
    </w:p>
    <w:p w14:paraId="31D7789C" w14:textId="08246163" w:rsidR="00081159" w:rsidRPr="009F1980" w:rsidRDefault="00081159">
      <w:pPr>
        <w:rPr>
          <w:rFonts w:eastAsiaTheme="minorEastAsia" w:cs="Times New Roman"/>
          <w:i/>
          <w:iCs/>
          <w:color w:val="FF0000"/>
          <w:sz w:val="26"/>
          <w:szCs w:val="26"/>
          <w:shd w:val="clear" w:color="auto" w:fill="FFFFFF"/>
        </w:rPr>
      </w:pPr>
      <w:r w:rsidRPr="009F1980">
        <w:rPr>
          <w:rFonts w:eastAsiaTheme="minorEastAsia" w:cs="Times New Roman"/>
          <w:i/>
          <w:iCs/>
          <w:color w:val="FF0000"/>
          <w:sz w:val="26"/>
          <w:szCs w:val="26"/>
          <w:shd w:val="clear" w:color="auto" w:fill="FFFFFF"/>
        </w:rPr>
        <w:t xml:space="preserve">mặt hướng lên trên rồi nên chẳng cần quan tâm dấu lấy tích phân nữa </w:t>
      </w:r>
    </w:p>
    <w:p w14:paraId="1548CF7D" w14:textId="662C3A5C" w:rsidR="00BA4918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2"/>
          <w:sz w:val="26"/>
          <w:szCs w:val="26"/>
        </w:rPr>
        <w:object w:dxaOrig="2940" w:dyaOrig="600" w14:anchorId="23FCCFDB">
          <v:shape id="_x0000_i1041" type="#_x0000_t75" style="width:150pt;height:30pt" o:ole="">
            <v:imagedata r:id="rId43" o:title=""/>
          </v:shape>
          <o:OLEObject Type="Embed" ProgID="Equation.DSMT4" ShapeID="_x0000_i1041" DrawAspect="Content" ObjectID="_1705696547" r:id="rId44"/>
        </w:object>
      </w:r>
      <w:r w:rsidRPr="009F1980">
        <w:rPr>
          <w:rFonts w:cs="Times New Roman"/>
          <w:noProof/>
          <w:position w:val="-58"/>
          <w:sz w:val="26"/>
          <w:szCs w:val="26"/>
        </w:rPr>
        <w:object w:dxaOrig="2100" w:dyaOrig="1280" w14:anchorId="54E860FE">
          <v:shape id="_x0000_i1042" type="#_x0000_t75" style="width:108pt;height:66pt" o:ole="">
            <v:imagedata r:id="rId45" o:title=""/>
          </v:shape>
          <o:OLEObject Type="Embed" ProgID="Equation.DSMT4" ShapeID="_x0000_i1042" DrawAspect="Content" ObjectID="_1705696548" r:id="rId46"/>
        </w:object>
      </w:r>
    </w:p>
    <w:p w14:paraId="49C7BB8E" w14:textId="79F40B9E" w:rsidR="00E73E82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2"/>
          <w:sz w:val="26"/>
          <w:szCs w:val="26"/>
        </w:rPr>
        <w:object w:dxaOrig="1400" w:dyaOrig="600" w14:anchorId="58801C53">
          <v:shape id="_x0000_i1043" type="#_x0000_t75" style="width:1in;height:30pt" o:ole="">
            <v:imagedata r:id="rId47" o:title=""/>
          </v:shape>
          <o:OLEObject Type="Embed" ProgID="Equation.DSMT4" ShapeID="_x0000_i1043" DrawAspect="Content" ObjectID="_1705696549" r:id="rId48"/>
        </w:object>
      </w:r>
      <w:r w:rsidR="00E80169" w:rsidRPr="009F1980">
        <w:rPr>
          <w:rFonts w:cs="Times New Roman"/>
          <w:sz w:val="26"/>
          <w:szCs w:val="26"/>
        </w:rPr>
        <w:t xml:space="preserve">. </w:t>
      </w:r>
      <w:r w:rsidRPr="009F1980">
        <w:rPr>
          <w:rFonts w:cs="Times New Roman"/>
          <w:noProof/>
          <w:position w:val="-46"/>
          <w:sz w:val="26"/>
          <w:szCs w:val="26"/>
        </w:rPr>
        <w:object w:dxaOrig="6380" w:dyaOrig="1040" w14:anchorId="50CCDC28">
          <v:shape id="_x0000_i1044" type="#_x0000_t75" style="width:318pt;height:54pt" o:ole="">
            <v:imagedata r:id="rId49" o:title=""/>
          </v:shape>
          <o:OLEObject Type="Embed" ProgID="Equation.DSMT4" ShapeID="_x0000_i1044" DrawAspect="Content" ObjectID="_1705696550" r:id="rId50"/>
        </w:object>
      </w:r>
    </w:p>
    <w:p w14:paraId="1728A06D" w14:textId="0575DBD7" w:rsidR="007B6419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72"/>
          <w:sz w:val="26"/>
          <w:szCs w:val="26"/>
        </w:rPr>
        <w:object w:dxaOrig="3120" w:dyaOrig="1560" w14:anchorId="532F7E3A">
          <v:shape id="_x0000_i1045" type="#_x0000_t75" style="width:156pt;height:78pt" o:ole="">
            <v:imagedata r:id="rId51" o:title=""/>
          </v:shape>
          <o:OLEObject Type="Embed" ProgID="Equation.DSMT4" ShapeID="_x0000_i1045" DrawAspect="Content" ObjectID="_1705696551" r:id="rId52"/>
        </w:object>
      </w:r>
    </w:p>
    <w:p w14:paraId="157F75F0" w14:textId="71442FB4" w:rsidR="007B6419" w:rsidRPr="009F1980" w:rsidRDefault="007944AB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78"/>
          <w:sz w:val="26"/>
          <w:szCs w:val="26"/>
        </w:rPr>
        <w:object w:dxaOrig="5420" w:dyaOrig="1680" w14:anchorId="3F61A306">
          <v:shape id="_x0000_i1046" type="#_x0000_t75" style="width:270pt;height:84pt" o:ole="">
            <v:imagedata r:id="rId53" o:title=""/>
          </v:shape>
          <o:OLEObject Type="Embed" ProgID="Equation.DSMT4" ShapeID="_x0000_i1046" DrawAspect="Content" ObjectID="_1705696552" r:id="rId54"/>
        </w:object>
      </w:r>
    </w:p>
    <w:p w14:paraId="5FE6F25E" w14:textId="41CF6536" w:rsidR="007B6419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2"/>
          <w:sz w:val="26"/>
          <w:szCs w:val="26"/>
        </w:rPr>
        <w:object w:dxaOrig="1500" w:dyaOrig="600" w14:anchorId="6871CC83">
          <v:shape id="_x0000_i1047" type="#_x0000_t75" style="width:78pt;height:30pt" o:ole="">
            <v:imagedata r:id="rId55" o:title=""/>
          </v:shape>
          <o:OLEObject Type="Embed" ProgID="Equation.DSMT4" ShapeID="_x0000_i1047" DrawAspect="Content" ObjectID="_1705696553" r:id="rId56"/>
        </w:object>
      </w:r>
      <w:r w:rsidR="00E80169" w:rsidRPr="009F1980">
        <w:rPr>
          <w:rFonts w:cs="Times New Roman"/>
          <w:sz w:val="26"/>
          <w:szCs w:val="26"/>
        </w:rPr>
        <w:t xml:space="preserve">. </w:t>
      </w:r>
      <w:r w:rsidRPr="009F1980">
        <w:rPr>
          <w:rFonts w:cs="Times New Roman"/>
          <w:noProof/>
          <w:position w:val="-72"/>
          <w:sz w:val="26"/>
          <w:szCs w:val="26"/>
        </w:rPr>
        <w:object w:dxaOrig="6540" w:dyaOrig="1560" w14:anchorId="470C8D7F">
          <v:shape id="_x0000_i1048" type="#_x0000_t75" style="width:330pt;height:78pt" o:ole="">
            <v:imagedata r:id="rId57" o:title=""/>
          </v:shape>
          <o:OLEObject Type="Embed" ProgID="Equation.DSMT4" ShapeID="_x0000_i1048" DrawAspect="Content" ObjectID="_1705696554" r:id="rId58"/>
        </w:object>
      </w:r>
    </w:p>
    <w:p w14:paraId="4C56338E" w14:textId="270880A3" w:rsidR="00E80169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72"/>
          <w:sz w:val="26"/>
          <w:szCs w:val="26"/>
        </w:rPr>
        <w:object w:dxaOrig="3220" w:dyaOrig="1560" w14:anchorId="01DC27D3">
          <v:shape id="_x0000_i1049" type="#_x0000_t75" style="width:162pt;height:78pt" o:ole="">
            <v:imagedata r:id="rId59" o:title=""/>
          </v:shape>
          <o:OLEObject Type="Embed" ProgID="Equation.DSMT4" ShapeID="_x0000_i1049" DrawAspect="Content" ObjectID="_1705696555" r:id="rId60"/>
        </w:object>
      </w:r>
    </w:p>
    <w:p w14:paraId="0C3BB79F" w14:textId="6D4230F2" w:rsidR="00E80169" w:rsidRPr="009F1980" w:rsidRDefault="000D76C2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10620" w:dyaOrig="980" w14:anchorId="3F7D736C">
          <v:shape id="_x0000_i1050" type="#_x0000_t75" style="width:468pt;height:42pt" o:ole="">
            <v:imagedata r:id="rId61" o:title=""/>
          </v:shape>
          <o:OLEObject Type="Embed" ProgID="Equation.DSMT4" ShapeID="_x0000_i1050" DrawAspect="Content" ObjectID="_1705696556" r:id="rId62"/>
        </w:object>
      </w:r>
    </w:p>
    <w:p w14:paraId="1F5CAAD4" w14:textId="77777777" w:rsidR="00E80169" w:rsidRPr="009F1980" w:rsidRDefault="00E80169">
      <w:pPr>
        <w:rPr>
          <w:rFonts w:eastAsiaTheme="minorEastAsia" w:cs="Times New Roman"/>
          <w:color w:val="333333"/>
          <w:sz w:val="26"/>
          <w:szCs w:val="26"/>
          <w:shd w:val="clear" w:color="auto" w:fill="FFFFFF"/>
        </w:rPr>
      </w:pPr>
    </w:p>
    <w:p w14:paraId="220085C9" w14:textId="3621A4F7" w:rsidR="00367AB0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24"/>
          <w:sz w:val="26"/>
          <w:szCs w:val="26"/>
        </w:rPr>
        <w:object w:dxaOrig="1939" w:dyaOrig="620" w14:anchorId="059BDBA6">
          <v:shape id="_x0000_i1051" type="#_x0000_t75" style="width:96pt;height:30pt" o:ole="">
            <v:imagedata r:id="rId63" o:title=""/>
          </v:shape>
          <o:OLEObject Type="Embed" ProgID="Equation.DSMT4" ShapeID="_x0000_i1051" DrawAspect="Content" ObjectID="_1705696557" r:id="rId64"/>
        </w:object>
      </w:r>
    </w:p>
    <w:p w14:paraId="43C26BBA" w14:textId="053BA532" w:rsidR="000A0BF6" w:rsidRPr="009F1980" w:rsidRDefault="000A0BF6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Problem 3 </w:t>
      </w:r>
      <w:r w:rsidR="0042589C" w:rsidRPr="009F1980">
        <w:rPr>
          <w:rFonts w:cs="Times New Roman"/>
          <w:sz w:val="26"/>
          <w:szCs w:val="26"/>
        </w:rPr>
        <w:t xml:space="preserve">(ez) </w:t>
      </w:r>
      <w:r w:rsidR="0042589C" w:rsidRPr="009F1980">
        <w:rPr>
          <w:rFonts w:cs="Times New Roman"/>
          <w:noProof/>
          <w:sz w:val="26"/>
          <w:szCs w:val="26"/>
        </w:rPr>
        <w:drawing>
          <wp:inline distT="0" distB="0" distL="0" distR="0" wp14:anchorId="632FE1F0" wp14:editId="4C360394">
            <wp:extent cx="5943600" cy="3200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D18BF" w14:textId="77777777" w:rsidR="00BC5EAB" w:rsidRPr="009F1980" w:rsidRDefault="00BC5EAB">
      <w:pPr>
        <w:rPr>
          <w:rFonts w:cs="Times New Roman"/>
          <w:sz w:val="26"/>
          <w:szCs w:val="26"/>
        </w:rPr>
      </w:pPr>
    </w:p>
    <w:p w14:paraId="13D23F0A" w14:textId="07B0A48A" w:rsidR="000A0BF6" w:rsidRPr="009F1980" w:rsidRDefault="00221274">
      <w:pPr>
        <w:rPr>
          <w:rFonts w:eastAsiaTheme="minorEastAsia" w:cs="Times New Roman"/>
          <w:i/>
          <w:iCs/>
          <w:color w:val="FF0000"/>
          <w:sz w:val="26"/>
          <w:szCs w:val="26"/>
          <w:shd w:val="clear" w:color="auto" w:fill="FFFFFF"/>
        </w:rPr>
      </w:pPr>
      <w:r w:rsidRPr="009F1980">
        <w:rPr>
          <w:rFonts w:eastAsiaTheme="minorEastAsia" w:cs="Times New Roman"/>
          <w:i/>
          <w:iCs/>
          <w:color w:val="FF0000"/>
          <w:sz w:val="26"/>
          <w:szCs w:val="26"/>
          <w:shd w:val="clear" w:color="auto" w:fill="FFFFFF"/>
        </w:rPr>
        <w:t xml:space="preserve">Cho một vật thể </w:t>
      </w:r>
      <w:r w:rsidR="007A119D"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240" w:dyaOrig="279" w14:anchorId="55AA7754">
          <v:shape id="_x0000_i1052" type="#_x0000_t75" style="width:12pt;height:12pt" o:ole="">
            <v:imagedata r:id="rId66" o:title=""/>
          </v:shape>
          <o:OLEObject Type="Embed" ProgID="Equation.DSMT4" ShapeID="_x0000_i1052" DrawAspect="Content" ObjectID="_1705696558" r:id="rId67"/>
        </w:object>
      </w:r>
      <w:r w:rsidRPr="009F1980">
        <w:rPr>
          <w:rFonts w:eastAsiaTheme="minorEastAsia" w:cs="Times New Roman"/>
          <w:i/>
          <w:iCs/>
          <w:color w:val="FF0000"/>
          <w:sz w:val="26"/>
          <w:szCs w:val="26"/>
          <w:shd w:val="clear" w:color="auto" w:fill="FFFFFF"/>
        </w:rPr>
        <w:t xml:space="preserve"> trong không gian </w:t>
      </w:r>
      <w:r w:rsidR="007A119D" w:rsidRPr="009F1980">
        <w:rPr>
          <w:rFonts w:cs="Times New Roman"/>
          <w:i/>
          <w:iCs/>
          <w:noProof/>
          <w:color w:val="FF0000"/>
          <w:position w:val="-10"/>
          <w:sz w:val="26"/>
          <w:szCs w:val="26"/>
        </w:rPr>
        <w:object w:dxaOrig="560" w:dyaOrig="320" w14:anchorId="15831FEF">
          <v:shape id="_x0000_i1053" type="#_x0000_t75" style="width:30pt;height:18pt" o:ole="">
            <v:imagedata r:id="rId68" o:title=""/>
          </v:shape>
          <o:OLEObject Type="Embed" ProgID="Equation.DSMT4" ShapeID="_x0000_i1053" DrawAspect="Content" ObjectID="_1705696559" r:id="rId69"/>
        </w:object>
      </w:r>
      <w:r w:rsidRPr="009F1980">
        <w:rPr>
          <w:rFonts w:eastAsiaTheme="minorEastAsia" w:cs="Times New Roman"/>
          <w:i/>
          <w:iCs/>
          <w:color w:val="FF0000"/>
          <w:sz w:val="26"/>
          <w:szCs w:val="26"/>
          <w:shd w:val="clear" w:color="auto" w:fill="FFFFFF"/>
        </w:rPr>
        <w:t xml:space="preserve">. Nếu khối lượng </w:t>
      </w:r>
      <w:r w:rsidR="009D6131" w:rsidRPr="009F1980">
        <w:rPr>
          <w:rFonts w:eastAsiaTheme="minorEastAsia" w:cs="Times New Roman"/>
          <w:i/>
          <w:iCs/>
          <w:color w:val="FF0000"/>
          <w:sz w:val="26"/>
          <w:szCs w:val="26"/>
          <w:shd w:val="clear" w:color="auto" w:fill="FFFFFF"/>
        </w:rPr>
        <w:t>riêng của vật thể tại</w:t>
      </w:r>
      <w:r w:rsidR="007A119D"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1060" w:dyaOrig="400" w14:anchorId="1340D4D0">
          <v:shape id="_x0000_i1054" type="#_x0000_t75" style="width:54pt;height:18pt" o:ole="">
            <v:imagedata r:id="rId70" o:title=""/>
          </v:shape>
          <o:OLEObject Type="Embed" ProgID="Equation.DSMT4" ShapeID="_x0000_i1054" DrawAspect="Content" ObjectID="_1705696560" r:id="rId71"/>
        </w:object>
      </w:r>
      <w:r w:rsidR="009D6131" w:rsidRPr="009F1980">
        <w:rPr>
          <w:rFonts w:eastAsiaTheme="minorEastAsia" w:cs="Times New Roman"/>
          <w:i/>
          <w:iCs/>
          <w:color w:val="FF0000"/>
          <w:sz w:val="26"/>
          <w:szCs w:val="26"/>
          <w:shd w:val="clear" w:color="auto" w:fill="FFFFFF"/>
        </w:rPr>
        <w:t xml:space="preserve"> là </w:t>
      </w:r>
      <w:r w:rsidR="007A119D"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980" w:dyaOrig="400" w14:anchorId="366C651A">
          <v:shape id="_x0000_i1055" type="#_x0000_t75" style="width:48pt;height:18pt" o:ole="">
            <v:imagedata r:id="rId72" o:title=""/>
          </v:shape>
          <o:OLEObject Type="Embed" ProgID="Equation.DSMT4" ShapeID="_x0000_i1055" DrawAspect="Content" ObjectID="_1705696561" r:id="rId73"/>
        </w:object>
      </w:r>
      <w:r w:rsidR="009D6131" w:rsidRPr="009F1980">
        <w:rPr>
          <w:rFonts w:eastAsiaTheme="minorEastAsia" w:cs="Times New Roman"/>
          <w:i/>
          <w:iCs/>
          <w:color w:val="FF0000"/>
          <w:sz w:val="26"/>
          <w:szCs w:val="26"/>
          <w:shd w:val="clear" w:color="auto" w:fill="FFFFFF"/>
        </w:rPr>
        <w:t xml:space="preserve">thì khối lượng của vật thể được cho bởi công </w:t>
      </w:r>
      <w:r w:rsidR="007963E3" w:rsidRPr="009F1980">
        <w:rPr>
          <w:rFonts w:eastAsiaTheme="minorEastAsia" w:cs="Times New Roman"/>
          <w:i/>
          <w:iCs/>
          <w:color w:val="FF0000"/>
          <w:sz w:val="26"/>
          <w:szCs w:val="26"/>
          <w:shd w:val="clear" w:color="auto" w:fill="FFFFFF"/>
        </w:rPr>
        <w:t xml:space="preserve">thức : </w:t>
      </w:r>
    </w:p>
    <w:p w14:paraId="486F85AB" w14:textId="25C76E2F" w:rsidR="007963E3" w:rsidRPr="009F1980" w:rsidRDefault="007A119D">
      <w:pPr>
        <w:rPr>
          <w:rFonts w:cs="Times New Roman"/>
          <w:i/>
          <w:iCs/>
          <w:sz w:val="26"/>
          <w:szCs w:val="26"/>
        </w:rPr>
      </w:pPr>
      <w:r w:rsidRPr="009F1980">
        <w:rPr>
          <w:rFonts w:cs="Times New Roman"/>
          <w:i/>
          <w:iCs/>
          <w:noProof/>
          <w:position w:val="-32"/>
          <w:sz w:val="26"/>
          <w:szCs w:val="26"/>
        </w:rPr>
        <w:object w:dxaOrig="2420" w:dyaOrig="600" w14:anchorId="31B451D5">
          <v:shape id="_x0000_i1056" type="#_x0000_t75" style="width:120pt;height:30pt" o:ole="">
            <v:imagedata r:id="rId74" o:title=""/>
          </v:shape>
          <o:OLEObject Type="Embed" ProgID="Equation.DSMT4" ShapeID="_x0000_i1056" DrawAspect="Content" ObjectID="_1705696562" r:id="rId75"/>
        </w:object>
      </w:r>
    </w:p>
    <w:p w14:paraId="6EDABFA3" w14:textId="2FB06383" w:rsidR="007908F9" w:rsidRPr="009F1980" w:rsidRDefault="00F91062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lastRenderedPageBreak/>
        <w:t>Theo giả thiết : mật độ (khối lượng riêng) tại 1 điểm tỉ lệ với khoảng cách tới trục của hình trụ (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340" w:dyaOrig="279" w14:anchorId="4E57561A">
          <v:shape id="_x0000_i1057" type="#_x0000_t75" style="width:18pt;height:12pt" o:ole="">
            <v:imagedata r:id="rId76" o:title=""/>
          </v:shape>
          <o:OLEObject Type="Embed" ProgID="Equation.DSMT4" ShapeID="_x0000_i1057" DrawAspect="Content" ObjectID="_1705696563" r:id="rId77"/>
        </w:object>
      </w:r>
      <w:r w:rsidRPr="009F1980">
        <w:rPr>
          <w:rFonts w:cs="Times New Roman"/>
          <w:sz w:val="26"/>
          <w:szCs w:val="26"/>
        </w:rPr>
        <w:t xml:space="preserve">) theo tỉ lệ là </w:t>
      </w:r>
      <w:r w:rsidR="007A119D" w:rsidRPr="009F1980">
        <w:rPr>
          <w:rFonts w:cs="Times New Roman"/>
          <w:noProof/>
          <w:position w:val="-4"/>
          <w:sz w:val="26"/>
          <w:szCs w:val="26"/>
        </w:rPr>
        <w:object w:dxaOrig="260" w:dyaOrig="260" w14:anchorId="4C0029B1">
          <v:shape id="_x0000_i1058" type="#_x0000_t75" style="width:12pt;height:12pt" o:ole="">
            <v:imagedata r:id="rId78" o:title=""/>
          </v:shape>
          <o:OLEObject Type="Embed" ProgID="Equation.DSMT4" ShapeID="_x0000_i1058" DrawAspect="Content" ObjectID="_1705696564" r:id="rId79"/>
        </w:object>
      </w:r>
      <w:r w:rsidR="00E9149C" w:rsidRPr="009F1980">
        <w:rPr>
          <w:rFonts w:cs="Times New Roman"/>
          <w:sz w:val="26"/>
          <w:szCs w:val="26"/>
        </w:rPr>
        <w:t>, so :</w:t>
      </w:r>
    </w:p>
    <w:p w14:paraId="1CE66E76" w14:textId="331EFFC1" w:rsidR="00E9149C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4"/>
          <w:sz w:val="26"/>
          <w:szCs w:val="26"/>
        </w:rPr>
        <w:object w:dxaOrig="2299" w:dyaOrig="460" w14:anchorId="0ABD9170">
          <v:shape id="_x0000_i1059" type="#_x0000_t75" style="width:114pt;height:24pt" o:ole="">
            <v:imagedata r:id="rId80" o:title=""/>
          </v:shape>
          <o:OLEObject Type="Embed" ProgID="Equation.DSMT4" ShapeID="_x0000_i1059" DrawAspect="Content" ObjectID="_1705696565" r:id="rId81"/>
        </w:object>
      </w:r>
      <w:r w:rsidR="00AF5CF1" w:rsidRPr="009F1980">
        <w:rPr>
          <w:rFonts w:cs="Times New Roman"/>
          <w:sz w:val="26"/>
          <w:szCs w:val="26"/>
        </w:rPr>
        <w:t>.</w:t>
      </w:r>
    </w:p>
    <w:p w14:paraId="21DA8C35" w14:textId="77777777" w:rsidR="00A77A14" w:rsidRPr="009F1980" w:rsidRDefault="00D5650A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We have the domain of 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240" w:dyaOrig="279" w14:anchorId="3367DF9C">
          <v:shape id="_x0000_i1060" type="#_x0000_t75" style="width:12pt;height:12pt" o:ole="">
            <v:imagedata r:id="rId82" o:title=""/>
          </v:shape>
          <o:OLEObject Type="Embed" ProgID="Equation.DSMT4" ShapeID="_x0000_i1060" DrawAspect="Content" ObjectID="_1705696566" r:id="rId83"/>
        </w:object>
      </w:r>
      <w:r w:rsidR="00DB13CE" w:rsidRPr="009F1980">
        <w:rPr>
          <w:rFonts w:cs="Times New Roman"/>
          <w:sz w:val="26"/>
          <w:szCs w:val="26"/>
        </w:rPr>
        <w:t>:</w:t>
      </w:r>
      <w:r w:rsidR="007A119D" w:rsidRPr="009F1980">
        <w:rPr>
          <w:rFonts w:cs="Times New Roman"/>
          <w:noProof/>
          <w:position w:val="-52"/>
          <w:sz w:val="26"/>
          <w:szCs w:val="26"/>
        </w:rPr>
        <w:object w:dxaOrig="1540" w:dyaOrig="1160" w14:anchorId="7B9A0C48">
          <v:shape id="_x0000_i1061" type="#_x0000_t75" style="width:78pt;height:60pt" o:ole="">
            <v:imagedata r:id="rId84" o:title=""/>
          </v:shape>
          <o:OLEObject Type="Embed" ProgID="Equation.DSMT4" ShapeID="_x0000_i1061" DrawAspect="Content" ObjectID="_1705696567" r:id="rId85"/>
        </w:object>
      </w:r>
      <w:r w:rsidR="00A77A14" w:rsidRPr="009F1980">
        <w:rPr>
          <w:rFonts w:cs="Times New Roman"/>
          <w:sz w:val="26"/>
          <w:szCs w:val="26"/>
        </w:rPr>
        <w:t xml:space="preserve">. </w:t>
      </w:r>
    </w:p>
    <w:p w14:paraId="47465133" w14:textId="7C4FDA16" w:rsidR="00AF5CF1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0"/>
          <w:sz w:val="26"/>
          <w:szCs w:val="26"/>
        </w:rPr>
        <w:object w:dxaOrig="3580" w:dyaOrig="320" w14:anchorId="1E2B4056">
          <v:shape id="_x0000_i1062" type="#_x0000_t75" style="width:180pt;height:18pt" o:ole="">
            <v:imagedata r:id="rId86" o:title=""/>
          </v:shape>
          <o:OLEObject Type="Embed" ProgID="Equation.DSMT4" ShapeID="_x0000_i1062" DrawAspect="Content" ObjectID="_1705696568" r:id="rId87"/>
        </w:object>
      </w:r>
      <w:r w:rsidRPr="009F1980">
        <w:rPr>
          <w:rFonts w:cs="Times New Roman"/>
          <w:noProof/>
          <w:position w:val="-80"/>
          <w:sz w:val="26"/>
          <w:szCs w:val="26"/>
        </w:rPr>
        <w:object w:dxaOrig="2940" w:dyaOrig="1719" w14:anchorId="61A10660">
          <v:shape id="_x0000_i1063" type="#_x0000_t75" style="width:150pt;height:84pt" o:ole="">
            <v:imagedata r:id="rId88" o:title=""/>
          </v:shape>
          <o:OLEObject Type="Embed" ProgID="Equation.DSMT4" ShapeID="_x0000_i1063" DrawAspect="Content" ObjectID="_1705696569" r:id="rId89"/>
        </w:object>
      </w:r>
    </w:p>
    <w:p w14:paraId="613A0B38" w14:textId="79CF8A28" w:rsidR="00D05830" w:rsidRPr="009F1980" w:rsidRDefault="007A119D" w:rsidP="00CA2E4C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2"/>
          <w:sz w:val="26"/>
          <w:szCs w:val="26"/>
        </w:rPr>
        <w:object w:dxaOrig="5000" w:dyaOrig="639" w14:anchorId="2A2325DD">
          <v:shape id="_x0000_i1064" type="#_x0000_t75" style="width:252pt;height:30pt" o:ole="">
            <v:imagedata r:id="rId90" o:title=""/>
          </v:shape>
          <o:OLEObject Type="Embed" ProgID="Equation.DSMT4" ShapeID="_x0000_i1064" DrawAspect="Content" ObjectID="_1705696570" r:id="rId91"/>
        </w:object>
      </w:r>
      <w:r w:rsidR="00CA2E4C" w:rsidRPr="009F1980">
        <w:rPr>
          <w:rFonts w:cs="Times New Roman"/>
          <w:sz w:val="26"/>
          <w:szCs w:val="26"/>
        </w:rPr>
        <w:t xml:space="preserve">    </w:t>
      </w:r>
      <w:r w:rsidR="007944AB" w:rsidRPr="009F1980">
        <w:rPr>
          <w:rFonts w:cs="Times New Roman"/>
          <w:noProof/>
          <w:position w:val="-34"/>
          <w:sz w:val="26"/>
          <w:szCs w:val="26"/>
        </w:rPr>
        <w:object w:dxaOrig="4599" w:dyaOrig="800" w14:anchorId="43CDC019">
          <v:shape id="_x0000_i1065" type="#_x0000_t75" style="width:228pt;height:42pt" o:ole="">
            <v:imagedata r:id="rId92" o:title=""/>
          </v:shape>
          <o:OLEObject Type="Embed" ProgID="Equation.DSMT4" ShapeID="_x0000_i1065" DrawAspect="Content" ObjectID="_1705696571" r:id="rId93"/>
        </w:object>
      </w:r>
      <w:r w:rsidRPr="009F1980">
        <w:rPr>
          <w:rFonts w:cs="Times New Roman"/>
          <w:noProof/>
          <w:position w:val="-32"/>
          <w:sz w:val="26"/>
          <w:szCs w:val="26"/>
        </w:rPr>
        <w:object w:dxaOrig="3400" w:dyaOrig="760" w14:anchorId="314CDA1B">
          <v:shape id="_x0000_i1066" type="#_x0000_t75" style="width:168pt;height:36pt" o:ole="">
            <v:imagedata r:id="rId94" o:title=""/>
          </v:shape>
          <o:OLEObject Type="Embed" ProgID="Equation.DSMT4" ShapeID="_x0000_i1066" DrawAspect="Content" ObjectID="_1705696572" r:id="rId95"/>
        </w:object>
      </w:r>
    </w:p>
    <w:p w14:paraId="29F41499" w14:textId="4AF41EF9" w:rsidR="00CA2E4C" w:rsidRPr="009F1980" w:rsidRDefault="001A5632" w:rsidP="00CA2E4C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Problem 4 : </w:t>
      </w:r>
      <w:r w:rsidR="00A335B2" w:rsidRPr="009F1980">
        <w:rPr>
          <w:rFonts w:cs="Times New Roman"/>
          <w:sz w:val="26"/>
          <w:szCs w:val="26"/>
        </w:rPr>
        <w:t>(ez)</w:t>
      </w:r>
      <w:r w:rsidR="00A335B2" w:rsidRPr="009F1980">
        <w:rPr>
          <w:rFonts w:cs="Times New Roman"/>
          <w:noProof/>
          <w:sz w:val="26"/>
          <w:szCs w:val="26"/>
        </w:rPr>
        <w:drawing>
          <wp:inline distT="0" distB="0" distL="0" distR="0" wp14:anchorId="0B06CF5C" wp14:editId="15AE5D29">
            <wp:extent cx="5943600" cy="7467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543029" w14:textId="701CA8C9" w:rsidR="00DB13CE" w:rsidRPr="009F1980" w:rsidRDefault="00A335B2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Đây là dạng tính </w:t>
      </w:r>
      <w:r w:rsidR="00864F2A" w:rsidRPr="009F1980">
        <w:rPr>
          <w:rFonts w:cs="Times New Roman"/>
          <w:i/>
          <w:iCs/>
          <w:color w:val="FF0000"/>
          <w:sz w:val="26"/>
          <w:szCs w:val="26"/>
        </w:rPr>
        <w:t xml:space="preserve">khối lượng của cung phẳng </w:t>
      </w:r>
      <w:r w:rsidR="0038419D" w:rsidRPr="009F1980">
        <w:rPr>
          <w:rFonts w:cs="Times New Roman"/>
          <w:i/>
          <w:iCs/>
          <w:color w:val="FF0000"/>
          <w:sz w:val="26"/>
          <w:szCs w:val="26"/>
        </w:rPr>
        <w:t>: Sử dụng tích phân đường loại 1 :</w:t>
      </w:r>
    </w:p>
    <w:p w14:paraId="16842653" w14:textId="067F140E" w:rsidR="0038419D" w:rsidRPr="009F1980" w:rsidRDefault="0038419D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Với </w:t>
      </w:r>
      <w:r w:rsidR="007A119D"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780" w:dyaOrig="400" w14:anchorId="59CC301A">
          <v:shape id="_x0000_i1067" type="#_x0000_t75" style="width:42pt;height:18pt" o:ole="">
            <v:imagedata r:id="rId97" o:title=""/>
          </v:shape>
          <o:OLEObject Type="Embed" ProgID="Equation.DSMT4" ShapeID="_x0000_i1067" DrawAspect="Content" ObjectID="_1705696573" r:id="rId98"/>
        </w:object>
      </w:r>
      <w:r w:rsidR="00127DC6" w:rsidRPr="009F1980">
        <w:rPr>
          <w:rFonts w:cs="Times New Roman"/>
          <w:i/>
          <w:iCs/>
          <w:color w:val="FF0000"/>
          <w:sz w:val="26"/>
          <w:szCs w:val="26"/>
        </w:rPr>
        <w:t xml:space="preserve"> là hàm mật độ tại 1 điểm </w:t>
      </w:r>
      <w:r w:rsidR="007A119D"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880" w:dyaOrig="400" w14:anchorId="41F7F9BB">
          <v:shape id="_x0000_i1068" type="#_x0000_t75" style="width:42pt;height:18pt" o:ole="">
            <v:imagedata r:id="rId99" o:title=""/>
          </v:shape>
          <o:OLEObject Type="Embed" ProgID="Equation.DSMT4" ShapeID="_x0000_i1068" DrawAspect="Content" ObjectID="_1705696574" r:id="rId100"/>
        </w:object>
      </w:r>
      <w:r w:rsidR="00127DC6" w:rsidRPr="009F1980">
        <w:rPr>
          <w:rFonts w:cs="Times New Roman"/>
          <w:i/>
          <w:iCs/>
          <w:color w:val="FF0000"/>
          <w:sz w:val="26"/>
          <w:szCs w:val="26"/>
        </w:rPr>
        <w:t xml:space="preserve"> thuộc cung phẳng </w:t>
      </w:r>
      <w:r w:rsidR="007A119D" w:rsidRPr="009F1980">
        <w:rPr>
          <w:rFonts w:cs="Times New Roman"/>
          <w:i/>
          <w:iCs/>
          <w:noProof/>
          <w:color w:val="FF0000"/>
          <w:position w:val="-4"/>
          <w:sz w:val="26"/>
          <w:szCs w:val="26"/>
        </w:rPr>
        <w:object w:dxaOrig="400" w:dyaOrig="340" w14:anchorId="5AF0FF2B">
          <v:shape id="_x0000_i1069" type="#_x0000_t75" style="width:18pt;height:18pt" o:ole="">
            <v:imagedata r:id="rId101" o:title=""/>
          </v:shape>
          <o:OLEObject Type="Embed" ProgID="Equation.DSMT4" ShapeID="_x0000_i1069" DrawAspect="Content" ObjectID="_1705696575" r:id="rId102"/>
        </w:object>
      </w:r>
      <w:r w:rsidR="00127DC6" w:rsidRPr="009F1980">
        <w:rPr>
          <w:rFonts w:cs="Times New Roman"/>
          <w:i/>
          <w:iCs/>
          <w:color w:val="FF0000"/>
          <w:sz w:val="26"/>
          <w:szCs w:val="26"/>
        </w:rPr>
        <w:t xml:space="preserve"> </w:t>
      </w:r>
      <w:r w:rsidR="0058084F" w:rsidRPr="009F1980">
        <w:rPr>
          <w:rFonts w:cs="Times New Roman"/>
          <w:i/>
          <w:iCs/>
          <w:color w:val="FF0000"/>
          <w:sz w:val="26"/>
          <w:szCs w:val="26"/>
        </w:rPr>
        <w:t xml:space="preserve">thì ta có công thức tính khối lượng cung phẳng </w:t>
      </w:r>
      <w:r w:rsidR="007A119D" w:rsidRPr="009F1980">
        <w:rPr>
          <w:rFonts w:cs="Times New Roman"/>
          <w:i/>
          <w:iCs/>
          <w:noProof/>
          <w:color w:val="FF0000"/>
          <w:position w:val="-4"/>
          <w:sz w:val="26"/>
          <w:szCs w:val="26"/>
        </w:rPr>
        <w:object w:dxaOrig="400" w:dyaOrig="340" w14:anchorId="5DB1F611">
          <v:shape id="_x0000_i1070" type="#_x0000_t75" style="width:18pt;height:18pt" o:ole="">
            <v:imagedata r:id="rId103" o:title=""/>
          </v:shape>
          <o:OLEObject Type="Embed" ProgID="Equation.DSMT4" ShapeID="_x0000_i1070" DrawAspect="Content" ObjectID="_1705696576" r:id="rId104"/>
        </w:object>
      </w:r>
      <w:r w:rsidR="0058084F" w:rsidRPr="009F1980">
        <w:rPr>
          <w:rFonts w:cs="Times New Roman"/>
          <w:i/>
          <w:iCs/>
          <w:color w:val="FF0000"/>
          <w:sz w:val="26"/>
          <w:szCs w:val="26"/>
        </w:rPr>
        <w:t xml:space="preserve"> là : </w:t>
      </w:r>
    </w:p>
    <w:p w14:paraId="54311BF3" w14:textId="2D5ABD51" w:rsidR="0058084F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8"/>
          <w:sz w:val="26"/>
          <w:szCs w:val="26"/>
        </w:rPr>
        <w:object w:dxaOrig="1760" w:dyaOrig="660" w14:anchorId="54C2FD53">
          <v:shape id="_x0000_i1071" type="#_x0000_t75" style="width:90pt;height:36pt" o:ole="">
            <v:imagedata r:id="rId105" o:title=""/>
          </v:shape>
          <o:OLEObject Type="Embed" ProgID="Equation.DSMT4" ShapeID="_x0000_i1071" DrawAspect="Content" ObjectID="_1705696577" r:id="rId106"/>
        </w:object>
      </w:r>
    </w:p>
    <w:p w14:paraId="70429731" w14:textId="3D72868B" w:rsidR="00FB2623" w:rsidRPr="009F1980" w:rsidRDefault="00FB2623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Do mật độ khối lượng của đây tỉ lệ với hoành độ theo tỉ số </w:t>
      </w:r>
      <w:r w:rsidR="007A119D" w:rsidRPr="009F1980">
        <w:rPr>
          <w:rFonts w:cs="Times New Roman"/>
          <w:noProof/>
          <w:position w:val="-4"/>
          <w:sz w:val="26"/>
          <w:szCs w:val="26"/>
        </w:rPr>
        <w:object w:dxaOrig="260" w:dyaOrig="260" w14:anchorId="6E2FDCEF">
          <v:shape id="_x0000_i1072" type="#_x0000_t75" style="width:12pt;height:12pt" o:ole="">
            <v:imagedata r:id="rId107" o:title=""/>
          </v:shape>
          <o:OLEObject Type="Embed" ProgID="Equation.DSMT4" ShapeID="_x0000_i1072" DrawAspect="Content" ObjectID="_1705696578" r:id="rId108"/>
        </w:object>
      </w:r>
      <w:r w:rsidR="00332973" w:rsidRPr="009F1980">
        <w:rPr>
          <w:rFonts w:cs="Times New Roman"/>
          <w:sz w:val="26"/>
          <w:szCs w:val="26"/>
        </w:rPr>
        <w:t xml:space="preserve"> thế nên : </w:t>
      </w:r>
    </w:p>
    <w:p w14:paraId="6DA0542A" w14:textId="41B5D530" w:rsidR="00332973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4"/>
          <w:sz w:val="26"/>
          <w:szCs w:val="26"/>
        </w:rPr>
        <w:object w:dxaOrig="1320" w:dyaOrig="400" w14:anchorId="1E928F4F">
          <v:shape id="_x0000_i1073" type="#_x0000_t75" style="width:66pt;height:18pt" o:ole="">
            <v:imagedata r:id="rId109" o:title=""/>
          </v:shape>
          <o:OLEObject Type="Embed" ProgID="Equation.DSMT4" ShapeID="_x0000_i1073" DrawAspect="Content" ObjectID="_1705696579" r:id="rId110"/>
        </w:object>
      </w:r>
    </w:p>
    <w:p w14:paraId="77C06C93" w14:textId="0E3A1464" w:rsidR="00192A70" w:rsidRPr="009F1980" w:rsidRDefault="0050797B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 the weight of </w:t>
      </w:r>
      <w:r w:rsidR="00AF66FA" w:rsidRPr="009F1980">
        <w:rPr>
          <w:rFonts w:cs="Times New Roman"/>
          <w:sz w:val="26"/>
          <w:szCs w:val="26"/>
        </w:rPr>
        <w:t xml:space="preserve">arc </w:t>
      </w:r>
      <w:r w:rsidR="007A119D" w:rsidRPr="009F1980">
        <w:rPr>
          <w:rFonts w:cs="Times New Roman"/>
          <w:noProof/>
          <w:position w:val="-4"/>
          <w:sz w:val="26"/>
          <w:szCs w:val="26"/>
        </w:rPr>
        <w:object w:dxaOrig="400" w:dyaOrig="340" w14:anchorId="02BD503E">
          <v:shape id="_x0000_i1074" type="#_x0000_t75" style="width:18pt;height:18pt" o:ole="">
            <v:imagedata r:id="rId111" o:title=""/>
          </v:shape>
          <o:OLEObject Type="Embed" ProgID="Equation.DSMT4" ShapeID="_x0000_i1074" DrawAspect="Content" ObjectID="_1705696580" r:id="rId112"/>
        </w:object>
      </w:r>
      <w:r w:rsidR="00AF66FA" w:rsidRPr="009F1980">
        <w:rPr>
          <w:rFonts w:cs="Times New Roman"/>
          <w:sz w:val="26"/>
          <w:szCs w:val="26"/>
        </w:rPr>
        <w:t xml:space="preserve"> will be : </w:t>
      </w:r>
    </w:p>
    <w:p w14:paraId="652D0064" w14:textId="4D35BBFA" w:rsidR="00AF66FA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8"/>
          <w:sz w:val="26"/>
          <w:szCs w:val="26"/>
        </w:rPr>
        <w:object w:dxaOrig="1300" w:dyaOrig="660" w14:anchorId="0BAAEEBA">
          <v:shape id="_x0000_i1075" type="#_x0000_t75" style="width:66pt;height:36pt" o:ole="">
            <v:imagedata r:id="rId113" o:title=""/>
          </v:shape>
          <o:OLEObject Type="Embed" ProgID="Equation.DSMT4" ShapeID="_x0000_i1075" DrawAspect="Content" ObjectID="_1705696581" r:id="rId114"/>
        </w:object>
      </w:r>
    </w:p>
    <w:p w14:paraId="34730CC0" w14:textId="266FDFB6" w:rsidR="00AA7A45" w:rsidRPr="009F1980" w:rsidRDefault="00AA7A45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With </w:t>
      </w:r>
      <w:r w:rsidR="006728B0" w:rsidRPr="009F1980">
        <w:rPr>
          <w:rFonts w:cs="Times New Roman"/>
          <w:sz w:val="26"/>
          <w:szCs w:val="26"/>
        </w:rPr>
        <w:t xml:space="preserve">the equation of arc </w:t>
      </w:r>
      <w:r w:rsidR="007A119D" w:rsidRPr="009F1980">
        <w:rPr>
          <w:rFonts w:cs="Times New Roman"/>
          <w:noProof/>
          <w:position w:val="-4"/>
          <w:sz w:val="26"/>
          <w:szCs w:val="26"/>
        </w:rPr>
        <w:object w:dxaOrig="400" w:dyaOrig="340" w14:anchorId="1C86D78C">
          <v:shape id="_x0000_i1076" type="#_x0000_t75" style="width:18pt;height:18pt" o:ole="">
            <v:imagedata r:id="rId115" o:title=""/>
          </v:shape>
          <o:OLEObject Type="Embed" ProgID="Equation.DSMT4" ShapeID="_x0000_i1076" DrawAspect="Content" ObjectID="_1705696582" r:id="rId116"/>
        </w:object>
      </w:r>
      <w:r w:rsidR="006728B0" w:rsidRPr="009F1980">
        <w:rPr>
          <w:rFonts w:cs="Times New Roman"/>
          <w:sz w:val="26"/>
          <w:szCs w:val="26"/>
        </w:rPr>
        <w:t xml:space="preserve"> : </w:t>
      </w:r>
      <w:r w:rsidR="007A119D" w:rsidRPr="009F1980">
        <w:rPr>
          <w:rFonts w:cs="Times New Roman"/>
          <w:noProof/>
          <w:position w:val="-54"/>
          <w:sz w:val="26"/>
          <w:szCs w:val="26"/>
        </w:rPr>
        <w:object w:dxaOrig="5300" w:dyaOrig="1200" w14:anchorId="57E1D8ED">
          <v:shape id="_x0000_i1077" type="#_x0000_t75" style="width:264pt;height:60pt" o:ole="">
            <v:imagedata r:id="rId117" o:title=""/>
          </v:shape>
          <o:OLEObject Type="Embed" ProgID="Equation.DSMT4" ShapeID="_x0000_i1077" DrawAspect="Content" ObjectID="_1705696583" r:id="rId118"/>
        </w:object>
      </w:r>
    </w:p>
    <w:p w14:paraId="2CE60E34" w14:textId="770D7A91" w:rsidR="00C50735" w:rsidRPr="009F1980" w:rsidRDefault="000D76C2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8180" w:dyaOrig="900" w14:anchorId="1FC282E1">
          <v:shape id="_x0000_i1078" type="#_x0000_t75" style="width:408pt;height:48pt" o:ole="">
            <v:imagedata r:id="rId119" o:title=""/>
          </v:shape>
          <o:OLEObject Type="Embed" ProgID="Equation.DSMT4" ShapeID="_x0000_i1078" DrawAspect="Content" ObjectID="_1705696584" r:id="rId120"/>
        </w:object>
      </w:r>
    </w:p>
    <w:p w14:paraId="5B23FE0A" w14:textId="193F0624" w:rsidR="00373962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6"/>
          <w:sz w:val="26"/>
          <w:szCs w:val="26"/>
        </w:rPr>
        <w:object w:dxaOrig="1020" w:dyaOrig="279" w14:anchorId="76C9CF6B">
          <v:shape id="_x0000_i1079" type="#_x0000_t75" style="width:54pt;height:12pt" o:ole="">
            <v:imagedata r:id="rId121" o:title=""/>
          </v:shape>
          <o:OLEObject Type="Embed" ProgID="Equation.DSMT4" ShapeID="_x0000_i1079" DrawAspect="Content" ObjectID="_1705696585" r:id="rId122"/>
        </w:object>
      </w:r>
    </w:p>
    <w:p w14:paraId="21DB523F" w14:textId="75EEF314" w:rsidR="00E12AF0" w:rsidRPr="009F1980" w:rsidRDefault="00E12AF0">
      <w:pPr>
        <w:rPr>
          <w:rFonts w:cs="Times New Roman"/>
          <w:sz w:val="26"/>
          <w:szCs w:val="26"/>
        </w:rPr>
      </w:pPr>
    </w:p>
    <w:p w14:paraId="6AF04F4F" w14:textId="201F6C15" w:rsidR="00E12AF0" w:rsidRPr="009F1980" w:rsidRDefault="00E12AF0">
      <w:pPr>
        <w:rPr>
          <w:rFonts w:cs="Times New Roman"/>
          <w:sz w:val="26"/>
          <w:szCs w:val="26"/>
        </w:rPr>
      </w:pPr>
    </w:p>
    <w:p w14:paraId="70822822" w14:textId="613479A1" w:rsidR="00E12AF0" w:rsidRPr="009F1980" w:rsidRDefault="00E12AF0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Problem 5 : </w:t>
      </w:r>
      <w:r w:rsidR="00DF76ED" w:rsidRPr="009F1980">
        <w:rPr>
          <w:rFonts w:cs="Times New Roman"/>
          <w:sz w:val="26"/>
          <w:szCs w:val="26"/>
        </w:rPr>
        <w:t xml:space="preserve">(ez) </w:t>
      </w:r>
      <w:r w:rsidR="00DF76ED" w:rsidRPr="009F1980">
        <w:rPr>
          <w:rFonts w:cs="Times New Roman"/>
          <w:noProof/>
          <w:sz w:val="26"/>
          <w:szCs w:val="26"/>
        </w:rPr>
        <w:drawing>
          <wp:inline distT="0" distB="0" distL="0" distR="0" wp14:anchorId="6768EE8A" wp14:editId="34B61689">
            <wp:extent cx="6808124" cy="4800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3638" cy="480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02D3B" w14:textId="39A41A3D" w:rsidR="00254848" w:rsidRPr="009F1980" w:rsidRDefault="00C222B2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Để 1 biểu thức có dạng </w:t>
      </w:r>
      <w:r w:rsidR="007A119D"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2260" w:dyaOrig="400" w14:anchorId="41848544">
          <v:shape id="_x0000_i1080" type="#_x0000_t75" style="width:114pt;height:18pt" o:ole="">
            <v:imagedata r:id="rId124" o:title=""/>
          </v:shape>
          <o:OLEObject Type="Embed" ProgID="Equation.DSMT4" ShapeID="_x0000_i1080" DrawAspect="Content" ObjectID="_1705696586" r:id="rId125"/>
        </w:object>
      </w:r>
      <w:r w:rsidR="00085406" w:rsidRPr="009F1980">
        <w:rPr>
          <w:rFonts w:cs="Times New Roman"/>
          <w:i/>
          <w:iCs/>
          <w:color w:val="FF0000"/>
          <w:sz w:val="26"/>
          <w:szCs w:val="26"/>
        </w:rPr>
        <w:t xml:space="preserve">là một biểu thức vi phân toàn phần của 1 hàm số hai biến </w:t>
      </w:r>
      <w:r w:rsidR="007A119D"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760" w:dyaOrig="400" w14:anchorId="13EB985D">
          <v:shape id="_x0000_i1081" type="#_x0000_t75" style="width:36pt;height:18pt" o:ole="">
            <v:imagedata r:id="rId126" o:title=""/>
          </v:shape>
          <o:OLEObject Type="Embed" ProgID="Equation.DSMT4" ShapeID="_x0000_i1081" DrawAspect="Content" ObjectID="_1705696587" r:id="rId127"/>
        </w:object>
      </w:r>
      <w:r w:rsidR="00085406" w:rsidRPr="009F1980">
        <w:rPr>
          <w:rFonts w:cs="Times New Roman"/>
          <w:i/>
          <w:iCs/>
          <w:color w:val="FF0000"/>
          <w:sz w:val="26"/>
          <w:szCs w:val="26"/>
        </w:rPr>
        <w:t xml:space="preserve"> nào đó thì </w:t>
      </w:r>
      <w:r w:rsidR="00254848" w:rsidRPr="009F1980">
        <w:rPr>
          <w:rFonts w:cs="Times New Roman"/>
          <w:i/>
          <w:iCs/>
          <w:color w:val="FF0000"/>
          <w:sz w:val="26"/>
          <w:szCs w:val="26"/>
        </w:rPr>
        <w:t>ta sẽ dùng 4 định lí tương đương :</w:t>
      </w:r>
      <w:r w:rsidR="00254848" w:rsidRPr="009F1980">
        <w:rPr>
          <w:rFonts w:cs="Times New Roman"/>
          <w:i/>
          <w:iCs/>
          <w:noProof/>
          <w:color w:val="FF0000"/>
          <w:sz w:val="26"/>
          <w:szCs w:val="26"/>
        </w:rPr>
        <w:drawing>
          <wp:inline distT="0" distB="0" distL="0" distR="0" wp14:anchorId="1D3F80D8" wp14:editId="4912D695">
            <wp:extent cx="6667500" cy="32994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0" cy="329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743B79" w14:textId="7220EA26" w:rsidR="008A113D" w:rsidRPr="009F1980" w:rsidRDefault="008A113D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lastRenderedPageBreak/>
        <w:t>Trong đó định lí thứ nhất là định lí để suy ra 3 định lí còn lại :</w:t>
      </w:r>
    </w:p>
    <w:p w14:paraId="73C3A22C" w14:textId="17A11C8E" w:rsidR="008A113D" w:rsidRPr="009F1980" w:rsidRDefault="007A119D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noProof/>
          <w:color w:val="FF0000"/>
          <w:position w:val="-16"/>
          <w:sz w:val="26"/>
          <w:szCs w:val="26"/>
        </w:rPr>
        <w:object w:dxaOrig="999" w:dyaOrig="400" w14:anchorId="37819B92">
          <v:shape id="_x0000_i1082" type="#_x0000_t75" style="width:48pt;height:18pt" o:ole="">
            <v:imagedata r:id="rId129" o:title=""/>
          </v:shape>
          <o:OLEObject Type="Embed" ProgID="Equation.DSMT4" ShapeID="_x0000_i1082" DrawAspect="Content" ObjectID="_1705696588" r:id="rId130"/>
        </w:object>
      </w:r>
    </w:p>
    <w:p w14:paraId="1AD11FCC" w14:textId="73F9D767" w:rsidR="00420168" w:rsidRPr="009F1980" w:rsidRDefault="00420168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lution :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1160" w:dyaOrig="400" w14:anchorId="3CB7D882">
          <v:shape id="_x0000_i1083" type="#_x0000_t75" style="width:60pt;height:18pt" o:ole="">
            <v:imagedata r:id="rId131" o:title=""/>
          </v:shape>
          <o:OLEObject Type="Embed" ProgID="Equation.DSMT4" ShapeID="_x0000_i1083" DrawAspect="Content" ObjectID="_1705696589" r:id="rId132"/>
        </w:object>
      </w:r>
    </w:p>
    <w:p w14:paraId="42D1AB61" w14:textId="33CDEF50" w:rsidR="00420168" w:rsidRPr="009F1980" w:rsidRDefault="00420168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We have to find 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260" w:dyaOrig="220" w14:anchorId="76B49B73">
          <v:shape id="_x0000_i1084" type="#_x0000_t75" style="width:12pt;height:12pt" o:ole="">
            <v:imagedata r:id="rId133" o:title=""/>
          </v:shape>
          <o:OLEObject Type="Embed" ProgID="Equation.DSMT4" ShapeID="_x0000_i1084" DrawAspect="Content" ObjectID="_1705696590" r:id="rId134"/>
        </w:object>
      </w:r>
      <w:r w:rsidR="00DF0542" w:rsidRPr="009F1980">
        <w:rPr>
          <w:rFonts w:cs="Times New Roman"/>
          <w:sz w:val="26"/>
          <w:szCs w:val="26"/>
        </w:rPr>
        <w:t xml:space="preserve"> such as : </w:t>
      </w:r>
      <w:r w:rsidR="007A119D" w:rsidRPr="009F1980">
        <w:rPr>
          <w:rFonts w:cs="Times New Roman"/>
          <w:noProof/>
          <w:position w:val="-16"/>
          <w:sz w:val="26"/>
          <w:szCs w:val="26"/>
        </w:rPr>
        <w:object w:dxaOrig="999" w:dyaOrig="400" w14:anchorId="2083D615">
          <v:shape id="_x0000_i1085" type="#_x0000_t75" style="width:48pt;height:18pt" o:ole="">
            <v:imagedata r:id="rId135" o:title=""/>
          </v:shape>
          <o:OLEObject Type="Embed" ProgID="Equation.DSMT4" ShapeID="_x0000_i1085" DrawAspect="Content" ObjectID="_1705696591" r:id="rId136"/>
        </w:object>
      </w:r>
      <w:r w:rsidR="00DF0542" w:rsidRPr="009F1980">
        <w:rPr>
          <w:rFonts w:cs="Times New Roman"/>
          <w:sz w:val="26"/>
          <w:szCs w:val="26"/>
        </w:rPr>
        <w:t xml:space="preserve"> with : </w:t>
      </w:r>
      <w:r w:rsidR="007A119D" w:rsidRPr="009F1980">
        <w:rPr>
          <w:rFonts w:cs="Times New Roman"/>
          <w:noProof/>
          <w:position w:val="-86"/>
          <w:sz w:val="26"/>
          <w:szCs w:val="26"/>
        </w:rPr>
        <w:object w:dxaOrig="1719" w:dyaOrig="1840" w14:anchorId="1557EEB6">
          <v:shape id="_x0000_i1086" type="#_x0000_t75" style="width:84pt;height:90pt" o:ole="">
            <v:imagedata r:id="rId137" o:title=""/>
          </v:shape>
          <o:OLEObject Type="Embed" ProgID="Equation.DSMT4" ShapeID="_x0000_i1086" DrawAspect="Content" ObjectID="_1705696592" r:id="rId138"/>
        </w:object>
      </w:r>
    </w:p>
    <w:p w14:paraId="63482DB1" w14:textId="68ABFC1F" w:rsidR="00F56F05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32"/>
          <w:sz w:val="26"/>
          <w:szCs w:val="26"/>
        </w:rPr>
        <w:object w:dxaOrig="7100" w:dyaOrig="2760" w14:anchorId="0670BD19">
          <v:shape id="_x0000_i1087" type="#_x0000_t75" style="width:306pt;height:120pt" o:ole="">
            <v:imagedata r:id="rId139" o:title=""/>
          </v:shape>
          <o:OLEObject Type="Embed" ProgID="Equation.DSMT4" ShapeID="_x0000_i1087" DrawAspect="Content" ObjectID="_1705696593" r:id="rId140"/>
        </w:object>
      </w:r>
    </w:p>
    <w:p w14:paraId="72835879" w14:textId="006813E2" w:rsidR="0050787C" w:rsidRPr="009F1980" w:rsidRDefault="00CF2280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With </w:t>
      </w:r>
    </w:p>
    <w:p w14:paraId="2A8E2BA6" w14:textId="4C4D4ED0" w:rsidR="00F56F05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70"/>
          <w:sz w:val="26"/>
          <w:szCs w:val="26"/>
        </w:rPr>
        <w:object w:dxaOrig="3780" w:dyaOrig="1520" w14:anchorId="73B1A101">
          <v:shape id="_x0000_i1088" type="#_x0000_t75" style="width:192pt;height:78pt" o:ole="">
            <v:imagedata r:id="rId141" o:title=""/>
          </v:shape>
          <o:OLEObject Type="Embed" ProgID="Equation.DSMT4" ShapeID="_x0000_i1088" DrawAspect="Content" ObjectID="_1705696594" r:id="rId142"/>
        </w:object>
      </w:r>
    </w:p>
    <w:p w14:paraId="7B940856" w14:textId="0EC84A18" w:rsidR="00620891" w:rsidRPr="009F1980" w:rsidRDefault="002E4347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 that the expression </w:t>
      </w:r>
      <w:r w:rsidR="007A119D" w:rsidRPr="009F1980">
        <w:rPr>
          <w:rFonts w:cs="Times New Roman"/>
          <w:noProof/>
          <w:color w:val="FF0000"/>
          <w:position w:val="-14"/>
          <w:sz w:val="26"/>
          <w:szCs w:val="26"/>
        </w:rPr>
        <w:object w:dxaOrig="2260" w:dyaOrig="400" w14:anchorId="49F613A6">
          <v:shape id="_x0000_i1089" type="#_x0000_t75" style="width:114pt;height:18pt" o:ole="">
            <v:imagedata r:id="rId124" o:title=""/>
          </v:shape>
          <o:OLEObject Type="Embed" ProgID="Equation.DSMT4" ShapeID="_x0000_i1089" DrawAspect="Content" ObjectID="_1705696595" r:id="rId143"/>
        </w:object>
      </w:r>
      <w:r w:rsidR="004178DE" w:rsidRPr="009F1980">
        <w:rPr>
          <w:rFonts w:cs="Times New Roman"/>
          <w:sz w:val="26"/>
          <w:szCs w:val="26"/>
        </w:rPr>
        <w:t>is a total differentia</w:t>
      </w:r>
      <w:r w:rsidR="00A14730" w:rsidRPr="009F1980">
        <w:rPr>
          <w:rFonts w:cs="Times New Roman"/>
          <w:sz w:val="26"/>
          <w:szCs w:val="26"/>
        </w:rPr>
        <w:t xml:space="preserve">l </w:t>
      </w:r>
      <w:r w:rsidR="00214D4F" w:rsidRPr="009F1980">
        <w:rPr>
          <w:rFonts w:cs="Times New Roman"/>
          <w:sz w:val="26"/>
          <w:szCs w:val="26"/>
        </w:rPr>
        <w:t xml:space="preserve">we must have : </w:t>
      </w:r>
    </w:p>
    <w:p w14:paraId="34CF4041" w14:textId="33CF66AC" w:rsidR="00370DE0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6"/>
          <w:sz w:val="26"/>
          <w:szCs w:val="26"/>
        </w:rPr>
        <w:object w:dxaOrig="1320" w:dyaOrig="400" w14:anchorId="20391347">
          <v:shape id="_x0000_i1090" type="#_x0000_t75" style="width:66pt;height:18pt" o:ole="">
            <v:imagedata r:id="rId144" o:title=""/>
          </v:shape>
          <o:OLEObject Type="Embed" ProgID="Equation.DSMT4" ShapeID="_x0000_i1090" DrawAspect="Content" ObjectID="_1705696596" r:id="rId145"/>
        </w:object>
      </w:r>
    </w:p>
    <w:p w14:paraId="36A29659" w14:textId="4CD55A34" w:rsidR="00AC1DE8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20"/>
          <w:sz w:val="26"/>
          <w:szCs w:val="26"/>
        </w:rPr>
        <w:object w:dxaOrig="2920" w:dyaOrig="580" w14:anchorId="76395E18">
          <v:shape id="_x0000_i1091" type="#_x0000_t75" style="width:2in;height:30pt" o:ole="">
            <v:imagedata r:id="rId146" o:title=""/>
          </v:shape>
          <o:OLEObject Type="Embed" ProgID="Equation.DSMT4" ShapeID="_x0000_i1091" DrawAspect="Content" ObjectID="_1705696597" r:id="rId147"/>
        </w:object>
      </w:r>
    </w:p>
    <w:p w14:paraId="2FF25229" w14:textId="27A49E88" w:rsidR="00D44F38" w:rsidRPr="009F1980" w:rsidRDefault="007944AB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58"/>
          <w:sz w:val="26"/>
          <w:szCs w:val="26"/>
        </w:rPr>
        <w:object w:dxaOrig="7220" w:dyaOrig="1280" w14:anchorId="59AA1855">
          <v:shape id="_x0000_i1092" type="#_x0000_t75" style="width:5in;height:66pt" o:ole="">
            <v:imagedata r:id="rId148" o:title=""/>
          </v:shape>
          <o:OLEObject Type="Embed" ProgID="Equation.DSMT4" ShapeID="_x0000_i1092" DrawAspect="Content" ObjectID="_1705696598" r:id="rId149"/>
        </w:object>
      </w:r>
    </w:p>
    <w:p w14:paraId="06E27ABB" w14:textId="17827A2D" w:rsidR="00166D18" w:rsidRPr="009F1980" w:rsidRDefault="002F4A71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lastRenderedPageBreak/>
        <w:t xml:space="preserve">Problem 6 </w:t>
      </w:r>
      <w:r w:rsidR="00677130" w:rsidRPr="009F1980">
        <w:rPr>
          <w:rFonts w:cs="Times New Roman"/>
          <w:sz w:val="26"/>
          <w:szCs w:val="26"/>
        </w:rPr>
        <w:t xml:space="preserve">: </w:t>
      </w:r>
      <w:r w:rsidR="00412385" w:rsidRPr="009F1980">
        <w:rPr>
          <w:rFonts w:cs="Times New Roman"/>
          <w:sz w:val="26"/>
          <w:szCs w:val="26"/>
        </w:rPr>
        <w:t xml:space="preserve">(ez) Tính tích phân : </w:t>
      </w:r>
      <w:r w:rsidR="007A119D" w:rsidRPr="009F1980">
        <w:rPr>
          <w:rFonts w:cs="Times New Roman"/>
          <w:noProof/>
          <w:position w:val="-36"/>
          <w:sz w:val="26"/>
          <w:szCs w:val="26"/>
        </w:rPr>
        <w:object w:dxaOrig="2200" w:dyaOrig="639" w14:anchorId="665DDB90">
          <v:shape id="_x0000_i1093" type="#_x0000_t75" style="width:109.3pt;height:31.7pt" o:ole="">
            <v:imagedata r:id="rId150" o:title=""/>
          </v:shape>
          <o:OLEObject Type="Embed" ProgID="Equation.DSMT4" ShapeID="_x0000_i1093" DrawAspect="Content" ObjectID="_1705696599" r:id="rId151"/>
        </w:object>
      </w:r>
      <w:r w:rsidR="00EA2439" w:rsidRPr="009F1980">
        <w:rPr>
          <w:rFonts w:cs="Times New Roman"/>
          <w:sz w:val="26"/>
          <w:szCs w:val="26"/>
        </w:rPr>
        <w:t xml:space="preserve"> trong đó 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240" w:dyaOrig="279" w14:anchorId="52B09A0F">
          <v:shape id="_x0000_i1094" type="#_x0000_t75" style="width:12pt;height:13.7pt" o:ole="">
            <v:imagedata r:id="rId152" o:title=""/>
          </v:shape>
          <o:OLEObject Type="Embed" ProgID="Equation.DSMT4" ShapeID="_x0000_i1094" DrawAspect="Content" ObjectID="_1705696600" r:id="rId153"/>
        </w:object>
      </w:r>
      <w:r w:rsidR="00EA2439" w:rsidRPr="009F1980">
        <w:rPr>
          <w:rFonts w:cs="Times New Roman"/>
          <w:sz w:val="26"/>
          <w:szCs w:val="26"/>
        </w:rPr>
        <w:t xml:space="preserve">là miền giới hạn bởi : </w:t>
      </w:r>
      <w:r w:rsidR="007A119D" w:rsidRPr="009F1980">
        <w:rPr>
          <w:rFonts w:cs="Times New Roman"/>
          <w:noProof/>
          <w:position w:val="-54"/>
          <w:sz w:val="26"/>
          <w:szCs w:val="26"/>
        </w:rPr>
        <w:object w:dxaOrig="1460" w:dyaOrig="1200" w14:anchorId="175890C2">
          <v:shape id="_x0000_i1095" type="#_x0000_t75" style="width:73.7pt;height:60pt" o:ole="">
            <v:imagedata r:id="rId154" o:title=""/>
          </v:shape>
          <o:OLEObject Type="Embed" ProgID="Equation.DSMT4" ShapeID="_x0000_i1095" DrawAspect="Content" ObjectID="_1705696601" r:id="rId155"/>
        </w:object>
      </w:r>
      <w:r w:rsidR="00166D18" w:rsidRPr="009F1980">
        <w:rPr>
          <w:rFonts w:cs="Times New Roman"/>
          <w:sz w:val="26"/>
          <w:szCs w:val="26"/>
        </w:rPr>
        <w:t>.</w:t>
      </w:r>
    </w:p>
    <w:p w14:paraId="0395C926" w14:textId="4F4FC875" w:rsidR="00166D18" w:rsidRPr="009F1980" w:rsidRDefault="00166D18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Đây là một bài thuần tính tích phân bội ba :&gt; so ez ! </w:t>
      </w:r>
    </w:p>
    <w:p w14:paraId="7EDD7244" w14:textId="44B23AAE" w:rsidR="00214D4F" w:rsidRPr="009F1980" w:rsidRDefault="00524BCB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Việc đầu tiên : Chiếu các mặt đã cho xuống một mặt phẳng và xác định miền D lấy định thức Jacobi </w:t>
      </w:r>
      <w:r w:rsidR="00410DF6" w:rsidRPr="009F1980">
        <w:rPr>
          <w:rFonts w:cs="Times New Roman"/>
          <w:i/>
          <w:iCs/>
          <w:color w:val="FF0000"/>
          <w:sz w:val="26"/>
          <w:szCs w:val="26"/>
        </w:rPr>
        <w:t xml:space="preserve">với bài này là mặt </w:t>
      </w:r>
      <w:r w:rsidR="007A119D"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639" w:dyaOrig="400" w14:anchorId="0DF13DD8">
          <v:shape id="_x0000_i1096" type="#_x0000_t75" style="width:31.7pt;height:19.7pt" o:ole="">
            <v:imagedata r:id="rId156" o:title=""/>
          </v:shape>
          <o:OLEObject Type="Embed" ProgID="Equation.DSMT4" ShapeID="_x0000_i1096" DrawAspect="Content" ObjectID="_1705696602" r:id="rId157"/>
        </w:object>
      </w:r>
      <w:r w:rsidR="00410DF6" w:rsidRPr="009F1980">
        <w:rPr>
          <w:rFonts w:cs="Times New Roman"/>
          <w:i/>
          <w:iCs/>
          <w:color w:val="FF0000"/>
          <w:sz w:val="26"/>
          <w:szCs w:val="26"/>
        </w:rPr>
        <w:t xml:space="preserve">. Việc tiếp theo : Xử lí thông thường hoặc sử dụng các phép đổi biến ! </w:t>
      </w:r>
    </w:p>
    <w:p w14:paraId="0481FBC2" w14:textId="2E5AD6E9" w:rsidR="00410DF6" w:rsidRPr="009F1980" w:rsidRDefault="00074FE1">
      <w:pPr>
        <w:rPr>
          <w:rFonts w:cs="Times New Roman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Miền </w:t>
      </w:r>
      <w:r w:rsidR="007A119D"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240" w:dyaOrig="279" w14:anchorId="35A2EE1C">
          <v:shape id="_x0000_i1097" type="#_x0000_t75" style="width:12pt;height:13.7pt" o:ole="">
            <v:imagedata r:id="rId158" o:title=""/>
          </v:shape>
          <o:OLEObject Type="Embed" ProgID="Equation.DSMT4" ShapeID="_x0000_i1097" DrawAspect="Content" ObjectID="_1705696603" r:id="rId159"/>
        </w:object>
      </w:r>
      <w:r w:rsidR="007F2702" w:rsidRPr="009F1980">
        <w:rPr>
          <w:rFonts w:cs="Times New Roman"/>
          <w:i/>
          <w:iCs/>
          <w:color w:val="FF0000"/>
          <w:sz w:val="26"/>
          <w:szCs w:val="26"/>
        </w:rPr>
        <w:t xml:space="preserve">của mình ở đây là miền </w:t>
      </w:r>
      <w:r w:rsidR="00E00BCD" w:rsidRPr="009F1980">
        <w:rPr>
          <w:rFonts w:cs="Times New Roman"/>
          <w:i/>
          <w:iCs/>
          <w:color w:val="FF0000"/>
          <w:sz w:val="26"/>
          <w:szCs w:val="26"/>
        </w:rPr>
        <w:t>giới hạn bởi mặt nón và mặt trụ paraboloid</w:t>
      </w:r>
      <w:r w:rsidR="00654699" w:rsidRPr="009F1980">
        <w:rPr>
          <w:rFonts w:cs="Times New Roman"/>
          <w:i/>
          <w:iCs/>
          <w:color w:val="FF0000"/>
          <w:sz w:val="26"/>
          <w:szCs w:val="26"/>
        </w:rPr>
        <w:t xml:space="preserve"> </w:t>
      </w:r>
      <w:r w:rsidR="00AE132A" w:rsidRPr="009F1980">
        <w:rPr>
          <w:rFonts w:cs="Times New Roman"/>
          <w:i/>
          <w:iCs/>
          <w:color w:val="FF0000"/>
          <w:sz w:val="26"/>
          <w:szCs w:val="26"/>
        </w:rPr>
        <w:t xml:space="preserve">. Để ý phương trình </w:t>
      </w:r>
      <w:r w:rsidR="00AA4AB4" w:rsidRPr="009F1980">
        <w:rPr>
          <w:rFonts w:cs="Times New Roman"/>
          <w:i/>
          <w:iCs/>
          <w:color w:val="FF0000"/>
          <w:sz w:val="26"/>
          <w:szCs w:val="26"/>
        </w:rPr>
        <w:t xml:space="preserve">của hai mặt ta thấy phương trình trụ bị “co lại” so với phương trình nón </w:t>
      </w:r>
      <w:r w:rsidR="00DF7E0E" w:rsidRPr="009F1980">
        <w:rPr>
          <w:rFonts w:cs="Times New Roman"/>
          <w:i/>
          <w:iCs/>
          <w:color w:val="FF0000"/>
          <w:sz w:val="26"/>
          <w:szCs w:val="26"/>
        </w:rPr>
        <w:t xml:space="preserve">có nghĩa trong vùng </w:t>
      </w:r>
      <w:r w:rsidR="007A119D" w:rsidRPr="009F1980">
        <w:rPr>
          <w:rFonts w:cs="Times New Roman"/>
          <w:i/>
          <w:iCs/>
          <w:noProof/>
          <w:color w:val="FF0000"/>
          <w:position w:val="-4"/>
          <w:sz w:val="26"/>
          <w:szCs w:val="26"/>
        </w:rPr>
        <w:object w:dxaOrig="260" w:dyaOrig="260" w14:anchorId="03B81DD7">
          <v:shape id="_x0000_i1098" type="#_x0000_t75" style="width:13.3pt;height:13.3pt" o:ole="">
            <v:imagedata r:id="rId160" o:title=""/>
          </v:shape>
          <o:OLEObject Type="Embed" ProgID="Equation.DSMT4" ShapeID="_x0000_i1098" DrawAspect="Content" ObjectID="_1705696604" r:id="rId161"/>
        </w:object>
      </w:r>
      <w:r w:rsidR="00DF7E0E" w:rsidRPr="009F1980">
        <w:rPr>
          <w:rFonts w:cs="Times New Roman"/>
          <w:i/>
          <w:iCs/>
          <w:color w:val="FF0000"/>
          <w:sz w:val="26"/>
          <w:szCs w:val="26"/>
        </w:rPr>
        <w:t xml:space="preserve">thì nón bao bên ngoài trụ </w:t>
      </w:r>
      <w:r w:rsidR="001926F0" w:rsidRPr="009F1980">
        <w:rPr>
          <w:rFonts w:cs="Times New Roman"/>
          <w:i/>
          <w:iCs/>
          <w:color w:val="FF0000"/>
          <w:sz w:val="26"/>
          <w:szCs w:val="26"/>
        </w:rPr>
        <w:t xml:space="preserve">. Như vậy </w:t>
      </w:r>
      <w:r w:rsidR="007A119D"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240" w:dyaOrig="279" w14:anchorId="2A719B50">
          <v:shape id="_x0000_i1099" type="#_x0000_t75" style="width:12pt;height:13.7pt" o:ole="">
            <v:imagedata r:id="rId158" o:title=""/>
          </v:shape>
          <o:OLEObject Type="Embed" ProgID="Equation.DSMT4" ShapeID="_x0000_i1099" DrawAspect="Content" ObjectID="_1705696605" r:id="rId162"/>
        </w:object>
      </w:r>
      <w:r w:rsidR="001926F0" w:rsidRPr="009F1980">
        <w:rPr>
          <w:rFonts w:cs="Times New Roman"/>
          <w:i/>
          <w:iCs/>
          <w:color w:val="FF0000"/>
          <w:sz w:val="26"/>
          <w:szCs w:val="26"/>
        </w:rPr>
        <w:t xml:space="preserve"> là miền nằm giữa 2 </w:t>
      </w:r>
      <w:r w:rsidR="002A5A2F" w:rsidRPr="009F1980">
        <w:rPr>
          <w:rFonts w:cs="Times New Roman"/>
          <w:i/>
          <w:iCs/>
          <w:color w:val="FF0000"/>
          <w:sz w:val="26"/>
          <w:szCs w:val="26"/>
        </w:rPr>
        <w:t>mặt</w:t>
      </w:r>
      <w:r w:rsidR="001926F0" w:rsidRPr="009F1980">
        <w:rPr>
          <w:rFonts w:cs="Times New Roman"/>
          <w:i/>
          <w:iCs/>
          <w:color w:val="FF0000"/>
          <w:sz w:val="26"/>
          <w:szCs w:val="26"/>
        </w:rPr>
        <w:t xml:space="preserve"> </w:t>
      </w:r>
      <w:r w:rsidR="00DF7E0E" w:rsidRPr="009F1980">
        <w:rPr>
          <w:rFonts w:cs="Times New Roman"/>
          <w:i/>
          <w:iCs/>
          <w:color w:val="FF0000"/>
          <w:sz w:val="26"/>
          <w:szCs w:val="26"/>
        </w:rPr>
        <w:t xml:space="preserve"> </w:t>
      </w:r>
      <w:r w:rsidR="00654699" w:rsidRPr="009F1980">
        <w:rPr>
          <w:rFonts w:cs="Times New Roman"/>
          <w:i/>
          <w:iCs/>
          <w:color w:val="FF0000"/>
          <w:sz w:val="26"/>
          <w:szCs w:val="26"/>
        </w:rPr>
        <w:t xml:space="preserve">, </w:t>
      </w:r>
      <w:r w:rsidR="002A5A2F" w:rsidRPr="009F1980">
        <w:rPr>
          <w:rFonts w:cs="Times New Roman"/>
          <w:i/>
          <w:iCs/>
          <w:color w:val="FF0000"/>
          <w:sz w:val="26"/>
          <w:szCs w:val="26"/>
        </w:rPr>
        <w:t xml:space="preserve">mặt khác </w:t>
      </w:r>
      <w:r w:rsidR="00654699" w:rsidRPr="009F1980">
        <w:rPr>
          <w:rFonts w:cs="Times New Roman"/>
          <w:i/>
          <w:iCs/>
          <w:color w:val="FF0000"/>
          <w:sz w:val="26"/>
          <w:szCs w:val="26"/>
        </w:rPr>
        <w:t xml:space="preserve">hai mặt này </w:t>
      </w:r>
      <w:r w:rsidR="005F4B7B" w:rsidRPr="009F1980">
        <w:rPr>
          <w:rFonts w:cs="Times New Roman"/>
          <w:i/>
          <w:iCs/>
          <w:color w:val="FF0000"/>
          <w:sz w:val="26"/>
          <w:szCs w:val="26"/>
        </w:rPr>
        <w:t>giao nhau</w:t>
      </w:r>
      <w:r w:rsidR="00EB0E2F" w:rsidRPr="009F1980">
        <w:rPr>
          <w:rFonts w:cs="Times New Roman"/>
          <w:i/>
          <w:iCs/>
          <w:color w:val="FF0000"/>
          <w:sz w:val="26"/>
          <w:szCs w:val="26"/>
        </w:rPr>
        <w:t xml:space="preserve"> tại gốc tọa độ và</w:t>
      </w:r>
      <w:r w:rsidR="005F4B7B" w:rsidRPr="009F1980">
        <w:rPr>
          <w:rFonts w:cs="Times New Roman"/>
          <w:i/>
          <w:iCs/>
          <w:color w:val="FF0000"/>
          <w:sz w:val="26"/>
          <w:szCs w:val="26"/>
        </w:rPr>
        <w:t xml:space="preserve"> cho </w:t>
      </w:r>
      <w:r w:rsidR="00746688" w:rsidRPr="009F1980">
        <w:rPr>
          <w:rFonts w:cs="Times New Roman"/>
          <w:i/>
          <w:iCs/>
          <w:color w:val="FF0000"/>
          <w:sz w:val="26"/>
          <w:szCs w:val="26"/>
        </w:rPr>
        <w:t xml:space="preserve">đường tròn </w:t>
      </w:r>
      <w:r w:rsidR="00037E7B" w:rsidRPr="009F1980">
        <w:rPr>
          <w:rFonts w:cs="Times New Roman"/>
          <w:i/>
          <w:iCs/>
          <w:color w:val="FF0000"/>
          <w:sz w:val="26"/>
          <w:szCs w:val="26"/>
        </w:rPr>
        <w:t xml:space="preserve">“đẳng phương” </w:t>
      </w:r>
      <w:r w:rsidR="00746688" w:rsidRPr="009F1980">
        <w:rPr>
          <w:rFonts w:cs="Times New Roman"/>
          <w:i/>
          <w:iCs/>
          <w:color w:val="FF0000"/>
          <w:sz w:val="26"/>
          <w:szCs w:val="26"/>
        </w:rPr>
        <w:t xml:space="preserve">nằm trong mặt </w:t>
      </w:r>
      <w:r w:rsidR="007324E6" w:rsidRPr="009F1980">
        <w:rPr>
          <w:rFonts w:cs="Times New Roman"/>
          <w:i/>
          <w:iCs/>
          <w:color w:val="FF0000"/>
          <w:sz w:val="26"/>
          <w:szCs w:val="26"/>
        </w:rPr>
        <w:t xml:space="preserve">phẳng </w:t>
      </w:r>
      <w:r w:rsidR="007A119D"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540" w:dyaOrig="279" w14:anchorId="7C627E52">
          <v:shape id="_x0000_i1100" type="#_x0000_t75" style="width:27pt;height:13.7pt" o:ole="">
            <v:imagedata r:id="rId163" o:title=""/>
          </v:shape>
          <o:OLEObject Type="Embed" ProgID="Equation.DSMT4" ShapeID="_x0000_i1100" DrawAspect="Content" ObjectID="_1705696606" r:id="rId164"/>
        </w:object>
      </w:r>
      <w:r w:rsidR="007324E6" w:rsidRPr="009F1980">
        <w:rPr>
          <w:rFonts w:cs="Times New Roman"/>
          <w:i/>
          <w:iCs/>
          <w:color w:val="FF0000"/>
          <w:sz w:val="26"/>
          <w:szCs w:val="26"/>
        </w:rPr>
        <w:t xml:space="preserve"> </w:t>
      </w:r>
      <w:r w:rsidR="00647077" w:rsidRPr="009F1980">
        <w:rPr>
          <w:rFonts w:cs="Times New Roman"/>
          <w:i/>
          <w:iCs/>
          <w:color w:val="FF0000"/>
          <w:sz w:val="26"/>
          <w:szCs w:val="26"/>
        </w:rPr>
        <w:t>khi đó miền</w:t>
      </w:r>
      <w:r w:rsidR="007324E6" w:rsidRPr="009F1980">
        <w:rPr>
          <w:rFonts w:cs="Times New Roman"/>
          <w:i/>
          <w:iCs/>
          <w:color w:val="FF0000"/>
          <w:sz w:val="26"/>
          <w:szCs w:val="26"/>
        </w:rPr>
        <w:t xml:space="preserve"> </w:t>
      </w:r>
      <w:r w:rsidR="00647077" w:rsidRPr="009F1980">
        <w:rPr>
          <w:rFonts w:cs="Times New Roman"/>
          <w:i/>
          <w:iCs/>
          <w:color w:val="FF0000"/>
          <w:sz w:val="26"/>
          <w:szCs w:val="26"/>
        </w:rPr>
        <w:t xml:space="preserve"> </w:t>
      </w:r>
      <w:r w:rsidR="007A119D" w:rsidRPr="009F1980">
        <w:rPr>
          <w:rFonts w:cs="Times New Roman"/>
          <w:noProof/>
          <w:position w:val="-20"/>
          <w:sz w:val="26"/>
          <w:szCs w:val="26"/>
        </w:rPr>
        <w:object w:dxaOrig="2540" w:dyaOrig="520" w14:anchorId="4CAE27E8">
          <v:shape id="_x0000_i1101" type="#_x0000_t75" style="width:127.7pt;height:25.7pt" o:ole="">
            <v:imagedata r:id="rId165" o:title=""/>
          </v:shape>
          <o:OLEObject Type="Embed" ProgID="Equation.DSMT4" ShapeID="_x0000_i1101" DrawAspect="Content" ObjectID="_1705696607" r:id="rId166"/>
        </w:object>
      </w:r>
    </w:p>
    <w:p w14:paraId="6DF36363" w14:textId="391FCD25" w:rsidR="008607CB" w:rsidRPr="009F1980" w:rsidRDefault="008607CB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>So we have the solution :</w:t>
      </w:r>
    </w:p>
    <w:p w14:paraId="7772A61E" w14:textId="77777777" w:rsidR="006A15A6" w:rsidRPr="009F1980" w:rsidRDefault="008607CB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>Use cylindrical coordinate</w:t>
      </w:r>
      <w:r w:rsidR="00671216" w:rsidRPr="009F1980">
        <w:rPr>
          <w:rFonts w:cs="Times New Roman"/>
          <w:sz w:val="26"/>
          <w:szCs w:val="26"/>
        </w:rPr>
        <w:t xml:space="preserve">s we have : </w:t>
      </w:r>
    </w:p>
    <w:p w14:paraId="096AAE31" w14:textId="0AB87016" w:rsidR="00671216" w:rsidRPr="009F1980" w:rsidRDefault="00671216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Let : </w:t>
      </w:r>
      <w:r w:rsidR="007A119D" w:rsidRPr="009F1980">
        <w:rPr>
          <w:rFonts w:cs="Times New Roman"/>
          <w:noProof/>
          <w:position w:val="-98"/>
          <w:sz w:val="26"/>
          <w:szCs w:val="26"/>
        </w:rPr>
        <w:object w:dxaOrig="2680" w:dyaOrig="2079" w14:anchorId="16860136">
          <v:shape id="_x0000_i1102" type="#_x0000_t75" style="width:133.3pt;height:103.7pt" o:ole="">
            <v:imagedata r:id="rId167" o:title=""/>
          </v:shape>
          <o:OLEObject Type="Embed" ProgID="Equation.DSMT4" ShapeID="_x0000_i1102" DrawAspect="Content" ObjectID="_1705696608" r:id="rId168"/>
        </w:object>
      </w:r>
    </w:p>
    <w:p w14:paraId="60B0C01A" w14:textId="47B51CD9" w:rsidR="006A15A6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3440" w:dyaOrig="1100" w14:anchorId="43E283CB">
          <v:shape id="_x0000_i1103" type="#_x0000_t75" style="width:172.7pt;height:55.3pt" o:ole="">
            <v:imagedata r:id="rId169" o:title=""/>
          </v:shape>
          <o:OLEObject Type="Embed" ProgID="Equation.DSMT4" ShapeID="_x0000_i1103" DrawAspect="Content" ObjectID="_1705696609" r:id="rId170"/>
        </w:object>
      </w:r>
      <w:r w:rsidRPr="009F1980">
        <w:rPr>
          <w:rFonts w:cs="Times New Roman"/>
          <w:noProof/>
          <w:position w:val="-36"/>
          <w:sz w:val="26"/>
          <w:szCs w:val="26"/>
        </w:rPr>
        <w:object w:dxaOrig="3140" w:dyaOrig="840" w14:anchorId="03BAF267">
          <v:shape id="_x0000_i1104" type="#_x0000_t75" style="width:157.3pt;height:42pt" o:ole="">
            <v:imagedata r:id="rId171" o:title=""/>
          </v:shape>
          <o:OLEObject Type="Embed" ProgID="Equation.DSMT4" ShapeID="_x0000_i1104" DrawAspect="Content" ObjectID="_1705696610" r:id="rId172"/>
        </w:object>
      </w:r>
      <w:r w:rsidR="007944AB" w:rsidRPr="009F1980">
        <w:rPr>
          <w:rFonts w:cs="Times New Roman"/>
          <w:noProof/>
          <w:position w:val="-36"/>
          <w:sz w:val="26"/>
          <w:szCs w:val="26"/>
        </w:rPr>
        <w:object w:dxaOrig="3980" w:dyaOrig="840" w14:anchorId="36C1C213">
          <v:shape id="_x0000_i1105" type="#_x0000_t75" style="width:199.7pt;height:42pt" o:ole="">
            <v:imagedata r:id="rId173" o:title=""/>
          </v:shape>
          <o:OLEObject Type="Embed" ProgID="Equation.DSMT4" ShapeID="_x0000_i1105" DrawAspect="Content" ObjectID="_1705696611" r:id="rId174"/>
        </w:object>
      </w:r>
      <w:r w:rsidR="00C30178" w:rsidRPr="009F1980">
        <w:rPr>
          <w:rFonts w:cs="Times New Roman"/>
          <w:sz w:val="26"/>
          <w:szCs w:val="26"/>
        </w:rPr>
        <w:t>.</w:t>
      </w:r>
    </w:p>
    <w:p w14:paraId="0A207997" w14:textId="003BDCD6" w:rsidR="00E56335" w:rsidRPr="009F1980" w:rsidRDefault="00312308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sz w:val="26"/>
          <w:szCs w:val="26"/>
        </w:rPr>
        <w:t xml:space="preserve">Problem 7 : </w:t>
      </w:r>
      <w:r w:rsidR="00FF520E" w:rsidRPr="009F1980">
        <w:rPr>
          <w:rFonts w:cs="Times New Roman"/>
          <w:sz w:val="26"/>
          <w:szCs w:val="26"/>
        </w:rPr>
        <w:t xml:space="preserve">Tính tích phân mặt </w:t>
      </w:r>
      <w:r w:rsidR="007A119D" w:rsidRPr="009F1980">
        <w:rPr>
          <w:rFonts w:cs="Times New Roman"/>
          <w:noProof/>
          <w:position w:val="-36"/>
          <w:sz w:val="26"/>
          <w:szCs w:val="26"/>
        </w:rPr>
        <w:object w:dxaOrig="2140" w:dyaOrig="660" w14:anchorId="63575CB0">
          <v:shape id="_x0000_i1106" type="#_x0000_t75" style="width:106.3pt;height:33pt" o:ole="">
            <v:imagedata r:id="rId175" o:title=""/>
          </v:shape>
          <o:OLEObject Type="Embed" ProgID="Equation.DSMT4" ShapeID="_x0000_i1106" DrawAspect="Content" ObjectID="_1705696612" r:id="rId176"/>
        </w:object>
      </w:r>
      <w:r w:rsidR="001A101A" w:rsidRPr="009F1980">
        <w:rPr>
          <w:rFonts w:cs="Times New Roman"/>
          <w:sz w:val="26"/>
          <w:szCs w:val="26"/>
        </w:rPr>
        <w:t xml:space="preserve"> trong đó 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220" w:dyaOrig="279" w14:anchorId="7E70E016">
          <v:shape id="_x0000_i1107" type="#_x0000_t75" style="width:10.7pt;height:13.7pt" o:ole="">
            <v:imagedata r:id="rId177" o:title=""/>
          </v:shape>
          <o:OLEObject Type="Embed" ProgID="Equation.DSMT4" ShapeID="_x0000_i1107" DrawAspect="Content" ObjectID="_1705696613" r:id="rId178"/>
        </w:object>
      </w:r>
      <w:r w:rsidR="00F01F52" w:rsidRPr="009F1980">
        <w:rPr>
          <w:rFonts w:cs="Times New Roman"/>
          <w:sz w:val="26"/>
          <w:szCs w:val="26"/>
          <w:lang w:val="vi-VN"/>
        </w:rPr>
        <w:t xml:space="preserve">là mặt ngoài của vật thể giới hạn bởi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1800" w:dyaOrig="400" w14:anchorId="22D02077">
          <v:shape id="_x0000_i1108" type="#_x0000_t75" style="width:90pt;height:19.7pt" o:ole="">
            <v:imagedata r:id="rId179" o:title=""/>
          </v:shape>
          <o:OLEObject Type="Embed" ProgID="Equation.DSMT4" ShapeID="_x0000_i1108" DrawAspect="Content" ObjectID="_1705696614" r:id="rId180"/>
        </w:object>
      </w:r>
      <w:r w:rsidR="00EA7FC6" w:rsidRPr="009F1980">
        <w:rPr>
          <w:rFonts w:cs="Times New Roman"/>
          <w:sz w:val="26"/>
          <w:szCs w:val="26"/>
          <w:lang w:val="vi-VN"/>
        </w:rPr>
        <w:t>.</w:t>
      </w:r>
    </w:p>
    <w:p w14:paraId="13939B44" w14:textId="02704FFE" w:rsidR="00EA7FC6" w:rsidRPr="009F1980" w:rsidRDefault="00EA7FC6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lastRenderedPageBreak/>
        <w:t>Ở  Pr.2 chúng ta đã xử lí 1 câu tích phân mặt loại 2 kiểu như này bằng  cách xử lí từng cụm một và đưa về tích phân kép .</w:t>
      </w:r>
    </w:p>
    <w:p w14:paraId="29B967B1" w14:textId="2F3CAFD7" w:rsidR="00EA7FC6" w:rsidRPr="009F1980" w:rsidRDefault="0054220E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Còn ởn trong bài này mình sẽ xử lí bằng cách khác : Công thức Ostrogradsky </w:t>
      </w:r>
    </w:p>
    <w:p w14:paraId="4632A88A" w14:textId="0C684307" w:rsidR="007B443E" w:rsidRPr="009F1980" w:rsidRDefault="007B443E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Do mặt </w:t>
      </w:r>
      <w:r w:rsidR="007A119D"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220" w:dyaOrig="279" w14:anchorId="2D5E2A54">
          <v:shape id="_x0000_i1109" type="#_x0000_t75" style="width:10.7pt;height:13.7pt" o:ole="">
            <v:imagedata r:id="rId181" o:title=""/>
          </v:shape>
          <o:OLEObject Type="Embed" ProgID="Equation.DSMT4" ShapeID="_x0000_i1109" DrawAspect="Content" ObjectID="_1705696615" r:id="rId182"/>
        </w:object>
      </w: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là mặt kín thế nên có thể sử dụng công thức Ostrogradsky 1 cách bình thường .</w:t>
      </w:r>
    </w:p>
    <w:p w14:paraId="16E01AEB" w14:textId="48E3E8C6" w:rsidR="007B443E" w:rsidRPr="009F1980" w:rsidRDefault="007B443E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sz w:val="26"/>
          <w:szCs w:val="26"/>
          <w:lang w:val="vi-VN"/>
        </w:rPr>
        <w:t xml:space="preserve">So , we have the solution : </w:t>
      </w:r>
    </w:p>
    <w:p w14:paraId="6A65D017" w14:textId="2D70DF4A" w:rsidR="007B443E" w:rsidRPr="009F1980" w:rsidRDefault="0097365F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  <w:lang w:val="vi-VN"/>
        </w:rPr>
        <w:t>Apply Ostro</w:t>
      </w:r>
      <w:r w:rsidR="00DF36B7" w:rsidRPr="009F1980">
        <w:rPr>
          <w:rFonts w:cs="Times New Roman"/>
          <w:sz w:val="26"/>
          <w:szCs w:val="26"/>
        </w:rPr>
        <w:t xml:space="preserve">gradsky’s formula we have </w:t>
      </w:r>
      <w:r w:rsidR="001467BC" w:rsidRPr="009F1980">
        <w:rPr>
          <w:rFonts w:cs="Times New Roman"/>
          <w:sz w:val="26"/>
          <w:szCs w:val="26"/>
        </w:rPr>
        <w:t>:</w:t>
      </w:r>
    </w:p>
    <w:p w14:paraId="5E32E4A9" w14:textId="624FE5C2" w:rsidR="001467BC" w:rsidRPr="009F1980" w:rsidRDefault="007A119D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7020" w:dyaOrig="660" w14:anchorId="253AF82F">
          <v:shape id="_x0000_i1110" type="#_x0000_t75" style="width:351pt;height:33pt" o:ole="">
            <v:imagedata r:id="rId183" o:title=""/>
          </v:shape>
          <o:OLEObject Type="Embed" ProgID="Equation.DSMT4" ShapeID="_x0000_i1110" DrawAspect="Content" ObjectID="_1705696616" r:id="rId184"/>
        </w:object>
      </w:r>
    </w:p>
    <w:p w14:paraId="026660F2" w14:textId="44600CF4" w:rsidR="00C30178" w:rsidRPr="009F1980" w:rsidRDefault="00073BBA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  <w:lang w:val="vi-VN"/>
        </w:rPr>
        <w:t xml:space="preserve">In </w:t>
      </w:r>
      <w:r w:rsidRPr="009F1980">
        <w:rPr>
          <w:rFonts w:cs="Times New Roman"/>
          <w:sz w:val="26"/>
          <w:szCs w:val="26"/>
        </w:rPr>
        <w:t xml:space="preserve">which </w:t>
      </w:r>
      <w:r w:rsidR="0069757C" w:rsidRPr="009F1980">
        <w:rPr>
          <w:rFonts w:cs="Times New Roman"/>
          <w:sz w:val="26"/>
          <w:szCs w:val="26"/>
        </w:rPr>
        <w:t xml:space="preserve">the domain </w:t>
      </w:r>
      <w:r w:rsidR="007A119D" w:rsidRPr="009F1980">
        <w:rPr>
          <w:rFonts w:cs="Times New Roman"/>
          <w:noProof/>
          <w:position w:val="-20"/>
          <w:sz w:val="26"/>
          <w:szCs w:val="26"/>
        </w:rPr>
        <w:object w:dxaOrig="3280" w:dyaOrig="520" w14:anchorId="3619A1E1">
          <v:shape id="_x0000_i1111" type="#_x0000_t75" style="width:163.7pt;height:25.7pt" o:ole="">
            <v:imagedata r:id="rId185" o:title=""/>
          </v:shape>
          <o:OLEObject Type="Embed" ProgID="Equation.DSMT4" ShapeID="_x0000_i1111" DrawAspect="Content" ObjectID="_1705696617" r:id="rId186"/>
        </w:object>
      </w:r>
    </w:p>
    <w:p w14:paraId="33DDB493" w14:textId="28DF0840" w:rsidR="008F2A9E" w:rsidRPr="009F1980" w:rsidRDefault="008F2A9E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Use </w:t>
      </w:r>
      <w:r w:rsidR="00F03B5D" w:rsidRPr="009F1980">
        <w:rPr>
          <w:rFonts w:cs="Times New Roman"/>
          <w:sz w:val="26"/>
          <w:szCs w:val="26"/>
        </w:rPr>
        <w:t xml:space="preserve">cylindrical coordinates we have : </w:t>
      </w:r>
    </w:p>
    <w:p w14:paraId="0F4C56FF" w14:textId="53A134B9" w:rsidR="00F03B5D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82"/>
          <w:sz w:val="26"/>
          <w:szCs w:val="26"/>
        </w:rPr>
        <w:object w:dxaOrig="3420" w:dyaOrig="1760" w14:anchorId="31EB34AE">
          <v:shape id="_x0000_i1112" type="#_x0000_t75" style="width:171pt;height:88.7pt" o:ole="">
            <v:imagedata r:id="rId187" o:title=""/>
          </v:shape>
          <o:OLEObject Type="Embed" ProgID="Equation.DSMT4" ShapeID="_x0000_i1112" DrawAspect="Content" ObjectID="_1705696618" r:id="rId188"/>
        </w:object>
      </w:r>
    </w:p>
    <w:p w14:paraId="6EBA0C28" w14:textId="72713FE8" w:rsidR="00CD24D6" w:rsidRPr="009F1980" w:rsidRDefault="00EF34FE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 </w:t>
      </w:r>
      <w:r w:rsidR="0035682B" w:rsidRPr="009F1980">
        <w:rPr>
          <w:rFonts w:cs="Times New Roman"/>
          <w:sz w:val="26"/>
          <w:szCs w:val="26"/>
        </w:rPr>
        <w:t>, rewrite the integral</w:t>
      </w:r>
      <w:r w:rsidR="00D20AF8" w:rsidRPr="009F1980">
        <w:rPr>
          <w:rFonts w:cs="Times New Roman"/>
          <w:sz w:val="26"/>
          <w:szCs w:val="26"/>
        </w:rPr>
        <w:t xml:space="preserve">: </w:t>
      </w:r>
    </w:p>
    <w:p w14:paraId="6A708954" w14:textId="7D9C0FEA" w:rsidR="00EF34FE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3260" w:dyaOrig="859" w14:anchorId="45763DA0">
          <v:shape id="_x0000_i1113" type="#_x0000_t75" style="width:163.3pt;height:43.7pt" o:ole="">
            <v:imagedata r:id="rId189" o:title=""/>
          </v:shape>
          <o:OLEObject Type="Embed" ProgID="Equation.DSMT4" ShapeID="_x0000_i1113" DrawAspect="Content" ObjectID="_1705696619" r:id="rId190"/>
        </w:object>
      </w:r>
      <w:r w:rsidRPr="009F1980">
        <w:rPr>
          <w:rFonts w:cs="Times New Roman"/>
          <w:noProof/>
          <w:position w:val="-36"/>
          <w:sz w:val="26"/>
          <w:szCs w:val="26"/>
        </w:rPr>
        <w:object w:dxaOrig="3220" w:dyaOrig="840" w14:anchorId="4ED2BBE9">
          <v:shape id="_x0000_i1114" type="#_x0000_t75" style="width:160.7pt;height:42pt" o:ole="">
            <v:imagedata r:id="rId191" o:title=""/>
          </v:shape>
          <o:OLEObject Type="Embed" ProgID="Equation.DSMT4" ShapeID="_x0000_i1114" DrawAspect="Content" ObjectID="_1705696620" r:id="rId192"/>
        </w:object>
      </w:r>
      <w:r w:rsidR="0035682B" w:rsidRPr="009F1980">
        <w:rPr>
          <w:rFonts w:cs="Times New Roman"/>
          <w:sz w:val="26"/>
          <w:szCs w:val="26"/>
        </w:rPr>
        <w:t xml:space="preserve"> </w:t>
      </w:r>
      <w:r w:rsidRPr="009F1980">
        <w:rPr>
          <w:rFonts w:cs="Times New Roman"/>
          <w:noProof/>
          <w:position w:val="-36"/>
          <w:sz w:val="26"/>
          <w:szCs w:val="26"/>
        </w:rPr>
        <w:object w:dxaOrig="2600" w:dyaOrig="840" w14:anchorId="6237F838">
          <v:shape id="_x0000_i1115" type="#_x0000_t75" style="width:130.7pt;height:42pt" o:ole="">
            <v:imagedata r:id="rId193" o:title=""/>
          </v:shape>
          <o:OLEObject Type="Embed" ProgID="Equation.DSMT4" ShapeID="_x0000_i1115" DrawAspect="Content" ObjectID="_1705696621" r:id="rId194"/>
        </w:object>
      </w:r>
    </w:p>
    <w:p w14:paraId="671B9092" w14:textId="72B07A70" w:rsidR="00CD24D6" w:rsidRPr="009F1980" w:rsidRDefault="00CD24D6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Or we can rewrite : </w:t>
      </w:r>
      <w:r w:rsidR="007944AB" w:rsidRPr="009F1980">
        <w:rPr>
          <w:rFonts w:cs="Times New Roman"/>
          <w:noProof/>
          <w:position w:val="-36"/>
          <w:sz w:val="26"/>
          <w:szCs w:val="26"/>
        </w:rPr>
        <w:object w:dxaOrig="4220" w:dyaOrig="859" w14:anchorId="2E882CE0">
          <v:shape id="_x0000_i1116" type="#_x0000_t75" style="width:211.3pt;height:43.7pt" o:ole="">
            <v:imagedata r:id="rId195" o:title=""/>
          </v:shape>
          <o:OLEObject Type="Embed" ProgID="Equation.DSMT4" ShapeID="_x0000_i1116" DrawAspect="Content" ObjectID="_1705696622" r:id="rId196"/>
        </w:object>
      </w:r>
      <w:r w:rsidR="00663014" w:rsidRPr="009F1980">
        <w:rPr>
          <w:rFonts w:cs="Times New Roman"/>
          <w:sz w:val="26"/>
          <w:szCs w:val="26"/>
        </w:rPr>
        <w:t xml:space="preserve">(Because </w:t>
      </w:r>
      <w:r w:rsidR="000D2AD9" w:rsidRPr="009F1980">
        <w:rPr>
          <w:rFonts w:cs="Times New Roman"/>
          <w:sz w:val="26"/>
          <w:szCs w:val="26"/>
        </w:rPr>
        <w:t xml:space="preserve">the function under integral sign is a odd function </w:t>
      </w:r>
      <w:r w:rsidR="00816CD3" w:rsidRPr="009F1980">
        <w:rPr>
          <w:rFonts w:cs="Times New Roman"/>
          <w:sz w:val="26"/>
          <w:szCs w:val="26"/>
        </w:rPr>
        <w:t xml:space="preserve">with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220" w:dyaOrig="260" w14:anchorId="1DC696B9">
          <v:shape id="_x0000_i1117" type="#_x0000_t75" style="width:10.7pt;height:13.3pt" o:ole="">
            <v:imagedata r:id="rId197" o:title=""/>
          </v:shape>
          <o:OLEObject Type="Embed" ProgID="Equation.DSMT4" ShapeID="_x0000_i1117" DrawAspect="Content" ObjectID="_1705696623" r:id="rId198"/>
        </w:object>
      </w:r>
      <w:r w:rsidR="00816CD3" w:rsidRPr="009F1980">
        <w:rPr>
          <w:rFonts w:cs="Times New Roman"/>
          <w:sz w:val="26"/>
          <w:szCs w:val="26"/>
        </w:rPr>
        <w:t xml:space="preserve"> and the domain 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240" w:dyaOrig="279" w14:anchorId="05DDBEBB">
          <v:shape id="_x0000_i1118" type="#_x0000_t75" style="width:12pt;height:13.7pt" o:ole="">
            <v:imagedata r:id="rId199" o:title=""/>
          </v:shape>
          <o:OLEObject Type="Embed" ProgID="Equation.DSMT4" ShapeID="_x0000_i1118" DrawAspect="Content" ObjectID="_1705696624" r:id="rId200"/>
        </w:object>
      </w:r>
      <w:r w:rsidR="00707B6E" w:rsidRPr="009F1980">
        <w:rPr>
          <w:rFonts w:cs="Times New Roman"/>
          <w:sz w:val="26"/>
          <w:szCs w:val="26"/>
        </w:rPr>
        <w:t xml:space="preserve">symmetry throught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360" w:dyaOrig="320" w14:anchorId="0B409F11">
          <v:shape id="_x0000_i1119" type="#_x0000_t75" style="width:18pt;height:16.3pt" o:ole="">
            <v:imagedata r:id="rId201" o:title=""/>
          </v:shape>
          <o:OLEObject Type="Embed" ProgID="Equation.DSMT4" ShapeID="_x0000_i1119" DrawAspect="Content" ObjectID="_1705696625" r:id="rId202"/>
        </w:object>
      </w:r>
      <w:r w:rsidR="001A76CB" w:rsidRPr="009F1980">
        <w:rPr>
          <w:rFonts w:cs="Times New Roman"/>
          <w:sz w:val="26"/>
          <w:szCs w:val="26"/>
        </w:rPr>
        <w:t xml:space="preserve">) . </w:t>
      </w:r>
    </w:p>
    <w:p w14:paraId="4C04A61C" w14:textId="5334FA31" w:rsidR="001A76CB" w:rsidRPr="009F1980" w:rsidRDefault="001A76CB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lastRenderedPageBreak/>
        <w:t xml:space="preserve">Problem 8. </w:t>
      </w:r>
      <w:r w:rsidR="006C3604" w:rsidRPr="009F1980">
        <w:rPr>
          <w:rFonts w:cs="Times New Roman"/>
          <w:sz w:val="26"/>
          <w:szCs w:val="26"/>
        </w:rPr>
        <w:t>(Medium)</w:t>
      </w:r>
      <w:r w:rsidR="006C3604" w:rsidRPr="009F1980">
        <w:rPr>
          <w:rFonts w:cs="Times New Roman"/>
          <w:noProof/>
          <w:sz w:val="26"/>
          <w:szCs w:val="26"/>
        </w:rPr>
        <w:drawing>
          <wp:inline distT="0" distB="0" distL="0" distR="0" wp14:anchorId="5E73919A" wp14:editId="49EAE3E1">
            <wp:extent cx="6519949" cy="27584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3985" cy="2760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6C39A2" w14:textId="788D1B5C" w:rsidR="000013FF" w:rsidRPr="009F1980" w:rsidRDefault="006C3604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Đây là một bài tích phân mặt </w:t>
      </w:r>
      <w:r w:rsidR="000013FF" w:rsidRPr="009F1980">
        <w:rPr>
          <w:rFonts w:cs="Times New Roman"/>
          <w:sz w:val="26"/>
          <w:szCs w:val="26"/>
        </w:rPr>
        <w:t>khá là khoai nếu không quen xử lí !</w:t>
      </w:r>
    </w:p>
    <w:p w14:paraId="585F8358" w14:textId="1EA4BBEC" w:rsidR="000013FF" w:rsidRPr="009F1980" w:rsidRDefault="00485F78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Bởi vì với tích phân mặt loại 1 thì mình chỉ có </w:t>
      </w:r>
      <w:r w:rsidR="00F371D5" w:rsidRPr="009F1980">
        <w:rPr>
          <w:rFonts w:cs="Times New Roman"/>
          <w:sz w:val="26"/>
          <w:szCs w:val="26"/>
        </w:rPr>
        <w:t xml:space="preserve">1 phương pháp xử lí chính là đưa về tích phân kép và 1 phương pháp phụ : chuyển về tích phân mặt loại 2 qua định nghĩa thông lượng . Nhưng vấn đề ở đây không phải là </w:t>
      </w:r>
      <w:r w:rsidR="00046E34" w:rsidRPr="009F1980">
        <w:rPr>
          <w:rFonts w:cs="Times New Roman"/>
          <w:sz w:val="26"/>
          <w:szCs w:val="26"/>
        </w:rPr>
        <w:t xml:space="preserve">về phương pháp mà là về mặt để lấy tích phân , ở đây là đề cho là biên của vật thể đã cho , rất khó định hình phải không ? Nhưng ta để ý rằng </w:t>
      </w:r>
      <w:r w:rsidR="00631AFA" w:rsidRPr="009F1980">
        <w:rPr>
          <w:rFonts w:cs="Times New Roman"/>
          <w:sz w:val="26"/>
          <w:szCs w:val="26"/>
        </w:rPr>
        <w:t xml:space="preserve">mặt 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220" w:dyaOrig="279" w14:anchorId="7346D94F">
          <v:shape id="_x0000_i1120" type="#_x0000_t75" style="width:12pt;height:12pt" o:ole="">
            <v:imagedata r:id="rId204" o:title=""/>
          </v:shape>
          <o:OLEObject Type="Embed" ProgID="Equation.DSMT4" ShapeID="_x0000_i1120" DrawAspect="Content" ObjectID="_1705696626" r:id="rId205"/>
        </w:object>
      </w:r>
      <w:r w:rsidR="00631AFA" w:rsidRPr="009F1980">
        <w:rPr>
          <w:rFonts w:cs="Times New Roman"/>
          <w:sz w:val="26"/>
          <w:szCs w:val="26"/>
        </w:rPr>
        <w:t xml:space="preserve"> này chính là hợp của ba mặt </w:t>
      </w:r>
      <w:r w:rsidR="00191DE8" w:rsidRPr="009F1980">
        <w:rPr>
          <w:rFonts w:cs="Times New Roman"/>
          <w:sz w:val="26"/>
          <w:szCs w:val="26"/>
        </w:rPr>
        <w:t xml:space="preserve">như tôi kí hiệu </w:t>
      </w:r>
      <w:r w:rsidR="00DB2E4B" w:rsidRPr="009F1980">
        <w:rPr>
          <w:rFonts w:cs="Times New Roman"/>
          <w:sz w:val="26"/>
          <w:szCs w:val="26"/>
        </w:rPr>
        <w:t xml:space="preserve">dưới đây : </w:t>
      </w:r>
    </w:p>
    <w:p w14:paraId="30CA0575" w14:textId="39DDEB06" w:rsidR="00DB2E4B" w:rsidRPr="009F1980" w:rsidRDefault="00E53DC8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sz w:val="26"/>
          <w:szCs w:val="26"/>
        </w:rPr>
        <w:drawing>
          <wp:inline distT="0" distB="0" distL="0" distR="0" wp14:anchorId="71967024" wp14:editId="1D57517D">
            <wp:extent cx="3364552" cy="2598420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9777" cy="260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E0B04" w14:textId="3A43F896" w:rsidR="00E53DC8" w:rsidRPr="009F1980" w:rsidRDefault="00E53DC8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Hihi từ đây ta tách tích phân cần tính ra làm tổng của 3 tích phân ứng với 3 mặt : </w:t>
      </w:r>
    </w:p>
    <w:p w14:paraId="5CA45ED8" w14:textId="415B2BE3" w:rsidR="00E53DC8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40"/>
          <w:sz w:val="26"/>
          <w:szCs w:val="26"/>
        </w:rPr>
        <w:object w:dxaOrig="3800" w:dyaOrig="680" w14:anchorId="357D7B51">
          <v:shape id="_x0000_i1121" type="#_x0000_t75" style="width:192pt;height:36pt" o:ole="">
            <v:imagedata r:id="rId207" o:title=""/>
          </v:shape>
          <o:OLEObject Type="Embed" ProgID="Equation.DSMT4" ShapeID="_x0000_i1121" DrawAspect="Content" ObjectID="_1705696627" r:id="rId208"/>
        </w:object>
      </w:r>
    </w:p>
    <w:p w14:paraId="08DAE59D" w14:textId="55B02890" w:rsidR="00220D3A" w:rsidRPr="009F1980" w:rsidRDefault="00220D3A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 we have the solution : </w:t>
      </w:r>
    </w:p>
    <w:p w14:paraId="6210FC85" w14:textId="4FC09E17" w:rsidR="00866AA0" w:rsidRPr="009F1980" w:rsidRDefault="00866AA0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>Solve the integral one by one :</w:t>
      </w:r>
    </w:p>
    <w:p w14:paraId="2B7DC6E0" w14:textId="159742F6" w:rsidR="00866AA0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2"/>
          <w:sz w:val="26"/>
          <w:szCs w:val="26"/>
        </w:rPr>
        <w:object w:dxaOrig="3580" w:dyaOrig="420" w14:anchorId="4AE03F94">
          <v:shape id="_x0000_i1122" type="#_x0000_t75" style="width:180pt;height:24pt" o:ole="">
            <v:imagedata r:id="rId209" o:title=""/>
          </v:shape>
          <o:OLEObject Type="Embed" ProgID="Equation.DSMT4" ShapeID="_x0000_i1122" DrawAspect="Content" ObjectID="_1705696628" r:id="rId210"/>
        </w:object>
      </w:r>
    </w:p>
    <w:p w14:paraId="04BE71CF" w14:textId="6B384FC7" w:rsidR="006C5CAB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40"/>
          <w:sz w:val="26"/>
          <w:szCs w:val="26"/>
        </w:rPr>
        <w:object w:dxaOrig="1200" w:dyaOrig="680" w14:anchorId="78561366">
          <v:shape id="_x0000_i1123" type="#_x0000_t75" style="width:60pt;height:36pt" o:ole="">
            <v:imagedata r:id="rId211" o:title=""/>
          </v:shape>
          <o:OLEObject Type="Embed" ProgID="Equation.DSMT4" ShapeID="_x0000_i1123" DrawAspect="Content" ObjectID="_1705696629" r:id="rId212"/>
        </w:object>
      </w:r>
      <w:r w:rsidRPr="009F1980">
        <w:rPr>
          <w:rFonts w:cs="Times New Roman"/>
          <w:noProof/>
          <w:position w:val="-12"/>
          <w:sz w:val="26"/>
          <w:szCs w:val="26"/>
        </w:rPr>
        <w:object w:dxaOrig="2560" w:dyaOrig="360" w14:anchorId="0F75A73B">
          <v:shape id="_x0000_i1124" type="#_x0000_t75" style="width:126pt;height:18pt" o:ole="">
            <v:imagedata r:id="rId213" o:title=""/>
          </v:shape>
          <o:OLEObject Type="Embed" ProgID="Equation.DSMT4" ShapeID="_x0000_i1124" DrawAspect="Content" ObjectID="_1705696630" r:id="rId214"/>
        </w:object>
      </w:r>
    </w:p>
    <w:p w14:paraId="2386D34A" w14:textId="71AC7C75" w:rsidR="000146E1" w:rsidRPr="009F1980" w:rsidRDefault="000D76C2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4"/>
          <w:sz w:val="26"/>
          <w:szCs w:val="26"/>
        </w:rPr>
        <w:object w:dxaOrig="7240" w:dyaOrig="620" w14:anchorId="326AE13E">
          <v:shape id="_x0000_i1125" type="#_x0000_t75" style="width:5in;height:30pt" o:ole="">
            <v:imagedata r:id="rId215" o:title=""/>
          </v:shape>
          <o:OLEObject Type="Embed" ProgID="Equation.DSMT4" ShapeID="_x0000_i1125" DrawAspect="Content" ObjectID="_1705696631" r:id="rId216"/>
        </w:object>
      </w:r>
    </w:p>
    <w:p w14:paraId="22D6C592" w14:textId="2EF11C4A" w:rsidR="005E2365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40"/>
          <w:sz w:val="26"/>
          <w:szCs w:val="26"/>
        </w:rPr>
        <w:object w:dxaOrig="1219" w:dyaOrig="680" w14:anchorId="30CBFD32">
          <v:shape id="_x0000_i1126" type="#_x0000_t75" style="width:60pt;height:36pt" o:ole="">
            <v:imagedata r:id="rId217" o:title=""/>
          </v:shape>
          <o:OLEObject Type="Embed" ProgID="Equation.DSMT4" ShapeID="_x0000_i1126" DrawAspect="Content" ObjectID="_1705696632" r:id="rId218"/>
        </w:object>
      </w:r>
      <w:r w:rsidRPr="009F1980">
        <w:rPr>
          <w:rFonts w:cs="Times New Roman"/>
          <w:noProof/>
          <w:position w:val="-14"/>
          <w:sz w:val="26"/>
          <w:szCs w:val="26"/>
        </w:rPr>
        <w:object w:dxaOrig="4520" w:dyaOrig="440" w14:anchorId="5F97ADBB">
          <v:shape id="_x0000_i1127" type="#_x0000_t75" style="width:228pt;height:24pt" o:ole="">
            <v:imagedata r:id="rId219" o:title=""/>
          </v:shape>
          <o:OLEObject Type="Embed" ProgID="Equation.DSMT4" ShapeID="_x0000_i1127" DrawAspect="Content" ObjectID="_1705696633" r:id="rId220"/>
        </w:object>
      </w:r>
      <w:r w:rsidRPr="009F1980">
        <w:rPr>
          <w:rFonts w:cs="Times New Roman"/>
          <w:noProof/>
          <w:position w:val="-12"/>
          <w:sz w:val="26"/>
          <w:szCs w:val="26"/>
        </w:rPr>
        <w:object w:dxaOrig="920" w:dyaOrig="360" w14:anchorId="477B504C">
          <v:shape id="_x0000_i1128" type="#_x0000_t75" style="width:48pt;height:18pt" o:ole="">
            <v:imagedata r:id="rId221" o:title=""/>
          </v:shape>
          <o:OLEObject Type="Embed" ProgID="Equation.DSMT4" ShapeID="_x0000_i1128" DrawAspect="Content" ObjectID="_1705696634" r:id="rId222"/>
        </w:object>
      </w:r>
    </w:p>
    <w:p w14:paraId="12094041" w14:textId="46217F72" w:rsidR="004423A6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40"/>
          <w:sz w:val="26"/>
          <w:szCs w:val="26"/>
        </w:rPr>
        <w:object w:dxaOrig="1240" w:dyaOrig="680" w14:anchorId="70C01B7D">
          <v:shape id="_x0000_i1129" type="#_x0000_t75" style="width:60pt;height:36pt" o:ole="">
            <v:imagedata r:id="rId223" o:title=""/>
          </v:shape>
          <o:OLEObject Type="Embed" ProgID="Equation.DSMT4" ShapeID="_x0000_i1129" DrawAspect="Content" ObjectID="_1705696635" r:id="rId224"/>
        </w:object>
      </w:r>
      <w:r w:rsidR="0093256D" w:rsidRPr="009F1980">
        <w:rPr>
          <w:rFonts w:cs="Times New Roman"/>
          <w:sz w:val="26"/>
          <w:szCs w:val="26"/>
        </w:rPr>
        <w:t xml:space="preserve">with this face </w:t>
      </w:r>
      <w:r w:rsidRPr="009F1980">
        <w:rPr>
          <w:rFonts w:cs="Times New Roman"/>
          <w:noProof/>
          <w:position w:val="-12"/>
          <w:sz w:val="26"/>
          <w:szCs w:val="26"/>
        </w:rPr>
        <w:object w:dxaOrig="279" w:dyaOrig="360" w14:anchorId="1AFD993E">
          <v:shape id="_x0000_i1130" type="#_x0000_t75" style="width:12pt;height:18pt" o:ole="">
            <v:imagedata r:id="rId225" o:title=""/>
          </v:shape>
          <o:OLEObject Type="Embed" ProgID="Equation.DSMT4" ShapeID="_x0000_i1130" DrawAspect="Content" ObjectID="_1705696636" r:id="rId226"/>
        </w:object>
      </w:r>
      <w:r w:rsidR="00CB5488" w:rsidRPr="009F1980">
        <w:rPr>
          <w:rFonts w:cs="Times New Roman"/>
          <w:sz w:val="26"/>
          <w:szCs w:val="26"/>
        </w:rPr>
        <w:t xml:space="preserve">we can’t project on the </w:t>
      </w:r>
      <w:r w:rsidRPr="009F1980">
        <w:rPr>
          <w:rFonts w:cs="Times New Roman"/>
          <w:noProof/>
          <w:position w:val="-14"/>
          <w:sz w:val="26"/>
          <w:szCs w:val="26"/>
        </w:rPr>
        <w:object w:dxaOrig="639" w:dyaOrig="400" w14:anchorId="6A7B757C">
          <v:shape id="_x0000_i1131" type="#_x0000_t75" style="width:30pt;height:18pt" o:ole="">
            <v:imagedata r:id="rId227" o:title=""/>
          </v:shape>
          <o:OLEObject Type="Embed" ProgID="Equation.DSMT4" ShapeID="_x0000_i1131" DrawAspect="Content" ObjectID="_1705696637" r:id="rId228"/>
        </w:object>
      </w:r>
      <w:r w:rsidR="00A92B3C" w:rsidRPr="009F1980">
        <w:rPr>
          <w:rFonts w:cs="Times New Roman"/>
          <w:sz w:val="26"/>
          <w:szCs w:val="26"/>
        </w:rPr>
        <w:t xml:space="preserve"> plane because </w:t>
      </w:r>
      <w:r w:rsidRPr="009F1980">
        <w:rPr>
          <w:rFonts w:cs="Times New Roman"/>
          <w:noProof/>
          <w:position w:val="-12"/>
          <w:sz w:val="26"/>
          <w:szCs w:val="26"/>
        </w:rPr>
        <w:object w:dxaOrig="279" w:dyaOrig="360" w14:anchorId="1D93DE5F">
          <v:shape id="_x0000_i1132" type="#_x0000_t75" style="width:12pt;height:18pt" o:ole="">
            <v:imagedata r:id="rId229" o:title=""/>
          </v:shape>
          <o:OLEObject Type="Embed" ProgID="Equation.DSMT4" ShapeID="_x0000_i1132" DrawAspect="Content" ObjectID="_1705696638" r:id="rId230"/>
        </w:object>
      </w:r>
      <w:r w:rsidR="001F1A7F" w:rsidRPr="009F1980">
        <w:rPr>
          <w:rFonts w:cs="Times New Roman"/>
          <w:sz w:val="26"/>
          <w:szCs w:val="26"/>
        </w:rPr>
        <w:t xml:space="preserve">wasn’t a single face by </w:t>
      </w:r>
      <w:r w:rsidRPr="009F1980">
        <w:rPr>
          <w:rFonts w:cs="Times New Roman"/>
          <w:noProof/>
          <w:position w:val="-4"/>
          <w:sz w:val="26"/>
          <w:szCs w:val="26"/>
        </w:rPr>
        <w:object w:dxaOrig="200" w:dyaOrig="200" w14:anchorId="48801CB4">
          <v:shape id="_x0000_i1133" type="#_x0000_t75" style="width:12pt;height:12pt" o:ole="">
            <v:imagedata r:id="rId231" o:title=""/>
          </v:shape>
          <o:OLEObject Type="Embed" ProgID="Equation.DSMT4" ShapeID="_x0000_i1133" DrawAspect="Content" ObjectID="_1705696639" r:id="rId232"/>
        </w:object>
      </w:r>
      <w:r w:rsidR="001F1A7F" w:rsidRPr="009F1980">
        <w:rPr>
          <w:rFonts w:cs="Times New Roman"/>
          <w:sz w:val="26"/>
          <w:szCs w:val="26"/>
        </w:rPr>
        <w:t xml:space="preserve">. So we </w:t>
      </w:r>
      <w:r w:rsidR="00B33F43" w:rsidRPr="009F1980">
        <w:rPr>
          <w:rFonts w:cs="Times New Roman"/>
          <w:sz w:val="26"/>
          <w:szCs w:val="26"/>
        </w:rPr>
        <w:t xml:space="preserve">have to project </w:t>
      </w:r>
      <w:r w:rsidRPr="009F1980">
        <w:rPr>
          <w:rFonts w:cs="Times New Roman"/>
          <w:noProof/>
          <w:position w:val="-12"/>
          <w:sz w:val="26"/>
          <w:szCs w:val="26"/>
        </w:rPr>
        <w:object w:dxaOrig="279" w:dyaOrig="360" w14:anchorId="124DB173">
          <v:shape id="_x0000_i1134" type="#_x0000_t75" style="width:12pt;height:18pt" o:ole="">
            <v:imagedata r:id="rId225" o:title=""/>
          </v:shape>
          <o:OLEObject Type="Embed" ProgID="Equation.DSMT4" ShapeID="_x0000_i1134" DrawAspect="Content" ObjectID="_1705696640" r:id="rId233"/>
        </w:object>
      </w:r>
      <w:r w:rsidR="0097048C" w:rsidRPr="009F1980">
        <w:rPr>
          <w:rFonts w:cs="Times New Roman"/>
          <w:sz w:val="26"/>
          <w:szCs w:val="26"/>
        </w:rPr>
        <w:t xml:space="preserve"> on the </w:t>
      </w:r>
      <w:r w:rsidRPr="009F1980">
        <w:rPr>
          <w:rFonts w:cs="Times New Roman"/>
          <w:noProof/>
          <w:position w:val="-14"/>
          <w:sz w:val="26"/>
          <w:szCs w:val="26"/>
        </w:rPr>
        <w:object w:dxaOrig="639" w:dyaOrig="400" w14:anchorId="7570D1B8">
          <v:shape id="_x0000_i1135" type="#_x0000_t75" style="width:30pt;height:18pt" o:ole="">
            <v:imagedata r:id="rId234" o:title=""/>
          </v:shape>
          <o:OLEObject Type="Embed" ProgID="Equation.DSMT4" ShapeID="_x0000_i1135" DrawAspect="Content" ObjectID="_1705696641" r:id="rId235"/>
        </w:object>
      </w:r>
      <w:r w:rsidR="006D3C29" w:rsidRPr="009F1980">
        <w:rPr>
          <w:rFonts w:cs="Times New Roman"/>
          <w:sz w:val="26"/>
          <w:szCs w:val="26"/>
        </w:rPr>
        <w:t xml:space="preserve">with : </w:t>
      </w:r>
      <w:r w:rsidRPr="009F1980">
        <w:rPr>
          <w:rFonts w:cs="Times New Roman"/>
          <w:noProof/>
          <w:position w:val="-12"/>
          <w:sz w:val="26"/>
          <w:szCs w:val="26"/>
        </w:rPr>
        <w:object w:dxaOrig="1700" w:dyaOrig="460" w14:anchorId="1E34A520">
          <v:shape id="_x0000_i1136" type="#_x0000_t75" style="width:84pt;height:24pt" o:ole="">
            <v:imagedata r:id="rId236" o:title=""/>
          </v:shape>
          <o:OLEObject Type="Embed" ProgID="Equation.DSMT4" ShapeID="_x0000_i1136" DrawAspect="Content" ObjectID="_1705696642" r:id="rId237"/>
        </w:object>
      </w:r>
    </w:p>
    <w:p w14:paraId="0E230E96" w14:textId="6398A323" w:rsidR="00454F0B" w:rsidRPr="009F1980" w:rsidRDefault="00783B53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Rewrite the integral : </w:t>
      </w:r>
      <w:r w:rsidR="007A119D" w:rsidRPr="009F1980">
        <w:rPr>
          <w:rFonts w:cs="Times New Roman"/>
          <w:noProof/>
          <w:position w:val="-40"/>
          <w:sz w:val="26"/>
          <w:szCs w:val="26"/>
        </w:rPr>
        <w:object w:dxaOrig="3500" w:dyaOrig="900" w14:anchorId="5B70D3B2">
          <v:shape id="_x0000_i1137" type="#_x0000_t75" style="width:174pt;height:48pt" o:ole="">
            <v:imagedata r:id="rId238" o:title=""/>
          </v:shape>
          <o:OLEObject Type="Embed" ProgID="Equation.DSMT4" ShapeID="_x0000_i1137" DrawAspect="Content" ObjectID="_1705696643" r:id="rId239"/>
        </w:object>
      </w:r>
    </w:p>
    <w:p w14:paraId="71B7613C" w14:textId="0ADD6101" w:rsidR="00DD2A35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40"/>
          <w:sz w:val="26"/>
          <w:szCs w:val="26"/>
        </w:rPr>
        <w:object w:dxaOrig="8580" w:dyaOrig="880" w14:anchorId="6DF1CA86">
          <v:shape id="_x0000_i1138" type="#_x0000_t75" style="width:6in;height:42pt" o:ole="">
            <v:imagedata r:id="rId240" o:title=""/>
          </v:shape>
          <o:OLEObject Type="Embed" ProgID="Equation.DSMT4" ShapeID="_x0000_i1138" DrawAspect="Content" ObjectID="_1705696644" r:id="rId241"/>
        </w:object>
      </w:r>
      <w:r w:rsidRPr="009F1980">
        <w:rPr>
          <w:rFonts w:cs="Times New Roman"/>
          <w:noProof/>
          <w:position w:val="-24"/>
          <w:sz w:val="26"/>
          <w:szCs w:val="26"/>
        </w:rPr>
        <w:object w:dxaOrig="560" w:dyaOrig="620" w14:anchorId="377C7B51">
          <v:shape id="_x0000_i1139" type="#_x0000_t75" style="width:30pt;height:30pt" o:ole="">
            <v:imagedata r:id="rId242" o:title=""/>
          </v:shape>
          <o:OLEObject Type="Embed" ProgID="Equation.DSMT4" ShapeID="_x0000_i1139" DrawAspect="Content" ObjectID="_1705696645" r:id="rId243"/>
        </w:object>
      </w:r>
    </w:p>
    <w:p w14:paraId="69DF2479" w14:textId="33382FDB" w:rsidR="00B40DEA" w:rsidRPr="009F1980" w:rsidRDefault="00B40DEA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 we have the result : </w:t>
      </w:r>
      <w:r w:rsidR="007A119D" w:rsidRPr="009F1980">
        <w:rPr>
          <w:rFonts w:cs="Times New Roman"/>
          <w:noProof/>
          <w:position w:val="-28"/>
          <w:sz w:val="26"/>
          <w:szCs w:val="26"/>
        </w:rPr>
        <w:object w:dxaOrig="1540" w:dyaOrig="680" w14:anchorId="22AF1EAA">
          <v:shape id="_x0000_i1140" type="#_x0000_t75" style="width:78pt;height:36pt" o:ole="">
            <v:imagedata r:id="rId244" o:title=""/>
          </v:shape>
          <o:OLEObject Type="Embed" ProgID="Equation.DSMT4" ShapeID="_x0000_i1140" DrawAspect="Content" ObjectID="_1705696646" r:id="rId245"/>
        </w:object>
      </w:r>
    </w:p>
    <w:p w14:paraId="4B991505" w14:textId="60252CC9" w:rsidR="005062F3" w:rsidRPr="009F1980" w:rsidRDefault="001D30F2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sz w:val="26"/>
          <w:szCs w:val="26"/>
        </w:rPr>
        <w:t xml:space="preserve">Problem 9. </w:t>
      </w:r>
      <w:r w:rsidR="005062F3" w:rsidRPr="009F1980">
        <w:rPr>
          <w:rFonts w:cs="Times New Roman"/>
          <w:sz w:val="26"/>
          <w:szCs w:val="26"/>
          <w:lang w:val="vi-VN"/>
        </w:rPr>
        <w:t>(Ez)</w:t>
      </w:r>
    </w:p>
    <w:p w14:paraId="3C5CBF24" w14:textId="1CD8FE1B" w:rsidR="001D30F2" w:rsidRPr="009F1980" w:rsidRDefault="003A598A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Cho 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220" w:dyaOrig="279" w14:anchorId="2F11AE53">
          <v:shape id="_x0000_i1141" type="#_x0000_t75" style="width:12pt;height:12pt" o:ole="">
            <v:imagedata r:id="rId246" o:title=""/>
          </v:shape>
          <o:OLEObject Type="Embed" ProgID="Equation.DSMT4" ShapeID="_x0000_i1141" DrawAspect="Content" ObjectID="_1705696647" r:id="rId247"/>
        </w:object>
      </w:r>
      <w:r w:rsidR="00F82BC0" w:rsidRPr="009F1980">
        <w:rPr>
          <w:rFonts w:cs="Times New Roman"/>
          <w:sz w:val="26"/>
          <w:szCs w:val="26"/>
        </w:rPr>
        <w:t xml:space="preserve"> là mặt phía trong của mặt cầu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1740" w:dyaOrig="400" w14:anchorId="16D6E4F0">
          <v:shape id="_x0000_i1142" type="#_x0000_t75" style="width:90pt;height:18pt" o:ole="">
            <v:imagedata r:id="rId248" o:title=""/>
          </v:shape>
          <o:OLEObject Type="Embed" ProgID="Equation.DSMT4" ShapeID="_x0000_i1142" DrawAspect="Content" ObjectID="_1705696648" r:id="rId249"/>
        </w:object>
      </w:r>
      <w:r w:rsidR="00F82BC0" w:rsidRPr="009F1980">
        <w:rPr>
          <w:rFonts w:cs="Times New Roman"/>
          <w:sz w:val="26"/>
          <w:szCs w:val="26"/>
        </w:rPr>
        <w:t>. Tính tích phân:</w:t>
      </w:r>
    </w:p>
    <w:p w14:paraId="3FE89980" w14:textId="7484B12D" w:rsidR="00F82BC0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5080" w:dyaOrig="740" w14:anchorId="0F4A570F">
          <v:shape id="_x0000_i1143" type="#_x0000_t75" style="width:252pt;height:36pt" o:ole="">
            <v:imagedata r:id="rId250" o:title=""/>
          </v:shape>
          <o:OLEObject Type="Embed" ProgID="Equation.DSMT4" ShapeID="_x0000_i1143" DrawAspect="Content" ObjectID="_1705696649" r:id="rId251"/>
        </w:object>
      </w:r>
    </w:p>
    <w:p w14:paraId="218E0C27" w14:textId="3D7EDF3A" w:rsidR="005A23F5" w:rsidRPr="009F1980" w:rsidRDefault="0097271E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lastRenderedPageBreak/>
        <w:t xml:space="preserve">Đây là một câu tích phân mặt loại 2 </w:t>
      </w:r>
      <w:r w:rsidR="0085123C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, để xử lí dạng tích phân mặt loại 2 chúng ta có rất nhiều cách để xử lí , nhưng các xử lí thân thuộc nhất chắc vẫn là ba cách : </w:t>
      </w:r>
      <w:r w:rsidR="009D4C29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>xử lí từng cụm ; đưa về tích phân mặt loại 1 và sử dụng công thức ostrogradsky .</w:t>
      </w:r>
    </w:p>
    <w:p w14:paraId="474696AD" w14:textId="27C56271" w:rsidR="005545CE" w:rsidRPr="009F1980" w:rsidRDefault="005545CE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Với bài này </w:t>
      </w:r>
      <w:r w:rsidR="002D4E66" w:rsidRPr="00941031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mà mình sử dụng </w:t>
      </w:r>
      <w:r w:rsidR="006933CB" w:rsidRPr="00941031">
        <w:rPr>
          <w:rFonts w:cs="Times New Roman"/>
          <w:i/>
          <w:iCs/>
          <w:color w:val="FF0000"/>
          <w:sz w:val="26"/>
          <w:szCs w:val="26"/>
          <w:lang w:val="vi-VN"/>
        </w:rPr>
        <w:t>cách xử lí từng cụm và đưa về tích phân kép thì khồn khả qua ,</w:t>
      </w: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mình thử sử dụng cách đưa về tích phân mặt loại 1 </w:t>
      </w:r>
      <w:r w:rsidR="006933CB" w:rsidRPr="00941031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coi sao </w:t>
      </w: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>nhé !</w:t>
      </w:r>
    </w:p>
    <w:p w14:paraId="22CBE0FA" w14:textId="16B23A67" w:rsidR="005545CE" w:rsidRPr="009F1980" w:rsidRDefault="00507835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  <w:lang w:val="vi-VN"/>
        </w:rPr>
        <w:t>From</w:t>
      </w: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: </w:t>
      </w:r>
      <w:r w:rsidR="007A119D" w:rsidRPr="009F1980">
        <w:rPr>
          <w:rFonts w:cs="Times New Roman"/>
          <w:noProof/>
          <w:position w:val="-50"/>
          <w:sz w:val="26"/>
          <w:szCs w:val="26"/>
        </w:rPr>
        <w:object w:dxaOrig="1719" w:dyaOrig="1120" w14:anchorId="691C09A6">
          <v:shape id="_x0000_i1144" type="#_x0000_t75" style="width:84pt;height:54pt" o:ole="">
            <v:imagedata r:id="rId252" o:title=""/>
          </v:shape>
          <o:OLEObject Type="Embed" ProgID="Equation.DSMT4" ShapeID="_x0000_i1144" DrawAspect="Content" ObjectID="_1705696650" r:id="rId253"/>
        </w:object>
      </w:r>
      <w:r w:rsidR="00366C2C" w:rsidRPr="009F1980">
        <w:rPr>
          <w:rFonts w:cs="Times New Roman"/>
          <w:sz w:val="26"/>
          <w:szCs w:val="26"/>
          <w:lang w:val="vi-VN"/>
        </w:rPr>
        <w:t xml:space="preserve"> we have : </w:t>
      </w:r>
      <w:r w:rsidR="007A119D" w:rsidRPr="009F1980">
        <w:rPr>
          <w:rFonts w:cs="Times New Roman"/>
          <w:noProof/>
          <w:position w:val="-36"/>
          <w:sz w:val="26"/>
          <w:szCs w:val="26"/>
        </w:rPr>
        <w:object w:dxaOrig="5760" w:dyaOrig="760" w14:anchorId="7E2DF526">
          <v:shape id="_x0000_i1145" type="#_x0000_t75" style="width:4in;height:36pt" o:ole="">
            <v:imagedata r:id="rId254" o:title=""/>
          </v:shape>
          <o:OLEObject Type="Embed" ProgID="Equation.DSMT4" ShapeID="_x0000_i1145" DrawAspect="Content" ObjectID="_1705696651" r:id="rId255"/>
        </w:object>
      </w:r>
    </w:p>
    <w:p w14:paraId="4E7731D2" w14:textId="036B04EE" w:rsidR="00CF238B" w:rsidRPr="009F1980" w:rsidRDefault="00CF238B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In there : </w:t>
      </w:r>
      <w:r w:rsidR="007A119D" w:rsidRPr="009F1980">
        <w:rPr>
          <w:rFonts w:cs="Times New Roman"/>
          <w:noProof/>
          <w:position w:val="-124"/>
          <w:sz w:val="26"/>
          <w:szCs w:val="26"/>
        </w:rPr>
        <w:object w:dxaOrig="1240" w:dyaOrig="2600" w14:anchorId="5BC7237D">
          <v:shape id="_x0000_i1146" type="#_x0000_t75" style="width:60pt;height:132pt" o:ole="">
            <v:imagedata r:id="rId256" o:title=""/>
          </v:shape>
          <o:OLEObject Type="Embed" ProgID="Equation.DSMT4" ShapeID="_x0000_i1146" DrawAspect="Content" ObjectID="_1705696652" r:id="rId257"/>
        </w:object>
      </w:r>
      <w:r w:rsidR="00E53A28" w:rsidRPr="009F1980">
        <w:rPr>
          <w:rFonts w:cs="Times New Roman"/>
          <w:sz w:val="26"/>
          <w:szCs w:val="26"/>
        </w:rPr>
        <w:t xml:space="preserve"> . From </w:t>
      </w:r>
      <w:r w:rsidR="007A119D" w:rsidRPr="009F1980">
        <w:rPr>
          <w:rFonts w:cs="Times New Roman"/>
          <w:noProof/>
          <w:position w:val="-14"/>
          <w:sz w:val="26"/>
          <w:szCs w:val="26"/>
        </w:rPr>
        <w:object w:dxaOrig="1160" w:dyaOrig="420" w14:anchorId="5F6548BE">
          <v:shape id="_x0000_i1147" type="#_x0000_t75" style="width:60pt;height:24pt" o:ole="">
            <v:imagedata r:id="rId258" o:title=""/>
          </v:shape>
          <o:OLEObject Type="Embed" ProgID="Equation.DSMT4" ShapeID="_x0000_i1147" DrawAspect="Content" ObjectID="_1705696653" r:id="rId259"/>
        </w:object>
      </w:r>
      <w:r w:rsidR="00334E20" w:rsidRPr="009F1980">
        <w:rPr>
          <w:rFonts w:cs="Times New Roman"/>
          <w:sz w:val="26"/>
          <w:szCs w:val="26"/>
        </w:rPr>
        <w:t xml:space="preserve"> </w:t>
      </w:r>
      <w:r w:rsidR="007A119D" w:rsidRPr="009F1980">
        <w:rPr>
          <w:rFonts w:cs="Times New Roman"/>
          <w:noProof/>
          <w:position w:val="-124"/>
          <w:sz w:val="26"/>
          <w:szCs w:val="26"/>
        </w:rPr>
        <w:object w:dxaOrig="3180" w:dyaOrig="2600" w14:anchorId="29C58414">
          <v:shape id="_x0000_i1148" type="#_x0000_t75" style="width:162pt;height:132pt" o:ole="">
            <v:imagedata r:id="rId260" o:title=""/>
          </v:shape>
          <o:OLEObject Type="Embed" ProgID="Equation.DSMT4" ShapeID="_x0000_i1148" DrawAspect="Content" ObjectID="_1705696654" r:id="rId261"/>
        </w:object>
      </w:r>
    </w:p>
    <w:p w14:paraId="3BA8C75F" w14:textId="6DA388EF" w:rsidR="00585255" w:rsidRPr="009F1980" w:rsidRDefault="002D4E66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Nếu như tiếp tục làm tiếp thì rất khó </w:t>
      </w:r>
      <w:r w:rsidR="006933CB" w:rsidRPr="009F1980">
        <w:rPr>
          <w:rFonts w:cs="Times New Roman"/>
          <w:i/>
          <w:iCs/>
          <w:color w:val="FF0000"/>
          <w:sz w:val="26"/>
          <w:szCs w:val="26"/>
        </w:rPr>
        <w:t>!</w:t>
      </w:r>
    </w:p>
    <w:p w14:paraId="35C93488" w14:textId="6B6B40C9" w:rsidR="006933CB" w:rsidRPr="009F1980" w:rsidRDefault="006933CB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Thế nên chỉ còn một cách </w:t>
      </w:r>
      <w:r w:rsidR="009E141A" w:rsidRPr="009F1980">
        <w:rPr>
          <w:rFonts w:cs="Times New Roman"/>
          <w:i/>
          <w:iCs/>
          <w:color w:val="FF0000"/>
          <w:sz w:val="26"/>
          <w:szCs w:val="26"/>
        </w:rPr>
        <w:t>để hi vọng thôi : Sử dụng công thức Ostrogradsky cho mặt kín .</w:t>
      </w:r>
    </w:p>
    <w:p w14:paraId="0CA16213" w14:textId="04208D9C" w:rsidR="009E141A" w:rsidRPr="009F1980" w:rsidRDefault="00370E9D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Mặt khác </w:t>
      </w:r>
      <w:r w:rsidR="00477B11" w:rsidRPr="009F1980">
        <w:rPr>
          <w:rFonts w:cs="Times New Roman"/>
          <w:i/>
          <w:iCs/>
          <w:color w:val="FF0000"/>
          <w:sz w:val="26"/>
          <w:szCs w:val="26"/>
        </w:rPr>
        <w:t xml:space="preserve">giả thiết cho </w:t>
      </w:r>
      <w:r w:rsidR="007A119D"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220" w:dyaOrig="279" w14:anchorId="4D8CAFD7">
          <v:shape id="_x0000_i1149" type="#_x0000_t75" style="width:12pt;height:12pt" o:ole="">
            <v:imagedata r:id="rId262" o:title=""/>
          </v:shape>
          <o:OLEObject Type="Embed" ProgID="Equation.DSMT4" ShapeID="_x0000_i1149" DrawAspect="Content" ObjectID="_1705696655" r:id="rId263"/>
        </w:object>
      </w:r>
      <w:r w:rsidR="00477B11" w:rsidRPr="009F1980">
        <w:rPr>
          <w:rFonts w:cs="Times New Roman"/>
          <w:i/>
          <w:iCs/>
          <w:color w:val="FF0000"/>
          <w:sz w:val="26"/>
          <w:szCs w:val="26"/>
        </w:rPr>
        <w:t>phía trong mặt cầu thế nên ta phải để ý dấu lấy tích phân .</w:t>
      </w:r>
    </w:p>
    <w:p w14:paraId="4ABC3D41" w14:textId="17174CCC" w:rsidR="00C308DC" w:rsidRPr="009F1980" w:rsidRDefault="00C308DC" w:rsidP="00C308DC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  <w:lang w:val="vi-VN"/>
        </w:rPr>
        <w:t>Apply Ostro</w:t>
      </w:r>
      <w:r w:rsidRPr="009F1980">
        <w:rPr>
          <w:rFonts w:cs="Times New Roman"/>
          <w:sz w:val="26"/>
          <w:szCs w:val="26"/>
        </w:rPr>
        <w:t>gradsky’s formula we have :</w:t>
      </w:r>
    </w:p>
    <w:p w14:paraId="73E9E2C8" w14:textId="65466363" w:rsidR="004C5483" w:rsidRPr="009F1980" w:rsidRDefault="000D76C2" w:rsidP="00C308DC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8020" w:dyaOrig="740" w14:anchorId="170319F6">
          <v:shape id="_x0000_i1150" type="#_x0000_t75" style="width:402pt;height:36pt" o:ole="">
            <v:imagedata r:id="rId264" o:title=""/>
          </v:shape>
          <o:OLEObject Type="Embed" ProgID="Equation.DSMT4" ShapeID="_x0000_i1150" DrawAspect="Content" ObjectID="_1705696656" r:id="rId265"/>
        </w:object>
      </w:r>
    </w:p>
    <w:p w14:paraId="585FB869" w14:textId="24E202E9" w:rsidR="00863D35" w:rsidRPr="009F1980" w:rsidRDefault="000D76C2" w:rsidP="0058109E">
      <w:pPr>
        <w:ind w:firstLine="720"/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40"/>
          <w:sz w:val="26"/>
          <w:szCs w:val="26"/>
        </w:rPr>
        <w:object w:dxaOrig="8240" w:dyaOrig="920" w14:anchorId="290C3EFE">
          <v:shape id="_x0000_i1151" type="#_x0000_t75" style="width:414pt;height:48pt" o:ole="">
            <v:imagedata r:id="rId266" o:title=""/>
          </v:shape>
          <o:OLEObject Type="Embed" ProgID="Equation.DSMT4" ShapeID="_x0000_i1151" DrawAspect="Content" ObjectID="_1705696657" r:id="rId267"/>
        </w:object>
      </w:r>
    </w:p>
    <w:p w14:paraId="493C339B" w14:textId="0C889206" w:rsidR="00863D35" w:rsidRPr="009F1980" w:rsidRDefault="00863D35" w:rsidP="00C308DC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With the domain of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2040" w:dyaOrig="400" w14:anchorId="66169CC1">
          <v:shape id="_x0000_i1152" type="#_x0000_t75" style="width:102pt;height:18pt" o:ole="">
            <v:imagedata r:id="rId268" o:title=""/>
          </v:shape>
          <o:OLEObject Type="Embed" ProgID="Equation.DSMT4" ShapeID="_x0000_i1152" DrawAspect="Content" ObjectID="_1705696658" r:id="rId269"/>
        </w:object>
      </w:r>
    </w:p>
    <w:p w14:paraId="6FE54CB2" w14:textId="77777777" w:rsidR="00C308DC" w:rsidRPr="009F1980" w:rsidRDefault="00C308DC">
      <w:pPr>
        <w:rPr>
          <w:rFonts w:cs="Times New Roman"/>
          <w:sz w:val="26"/>
          <w:szCs w:val="26"/>
        </w:rPr>
      </w:pPr>
    </w:p>
    <w:p w14:paraId="21D1CC4E" w14:textId="77777777" w:rsidR="00477B11" w:rsidRPr="009F1980" w:rsidRDefault="00477B11">
      <w:pPr>
        <w:rPr>
          <w:rFonts w:cs="Times New Roman"/>
          <w:sz w:val="26"/>
          <w:szCs w:val="26"/>
        </w:rPr>
      </w:pPr>
    </w:p>
    <w:p w14:paraId="529086C6" w14:textId="77777777" w:rsidR="00366C2C" w:rsidRPr="009F1980" w:rsidRDefault="00366C2C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</w:p>
    <w:p w14:paraId="16FF0D09" w14:textId="5CD2C4E9" w:rsidR="00AC1F03" w:rsidRPr="009F1980" w:rsidRDefault="00AC1F03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lastRenderedPageBreak/>
        <w:t xml:space="preserve">Problem 10: </w:t>
      </w:r>
      <w:r w:rsidR="005062F3" w:rsidRPr="009F1980">
        <w:rPr>
          <w:rFonts w:cs="Times New Roman"/>
          <w:sz w:val="26"/>
          <w:szCs w:val="26"/>
          <w:lang w:val="vi-VN"/>
        </w:rPr>
        <w:t>(Ez)</w:t>
      </w:r>
      <w:r w:rsidRPr="009F1980">
        <w:rPr>
          <w:rFonts w:cs="Times New Roman"/>
          <w:noProof/>
          <w:sz w:val="26"/>
          <w:szCs w:val="26"/>
        </w:rPr>
        <w:drawing>
          <wp:inline distT="0" distB="0" distL="0" distR="0" wp14:anchorId="1A8FC362" wp14:editId="2014EFD4">
            <wp:extent cx="5935980" cy="2049780"/>
            <wp:effectExtent l="0" t="0" r="762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A267C7" w14:textId="62E3B241" w:rsidR="001D30F2" w:rsidRPr="009F1980" w:rsidRDefault="00924167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Đây là bài toán tính khối lượng của vật thể giới hạn </w:t>
      </w:r>
      <w:r w:rsidR="00ED6A75" w:rsidRPr="009F1980">
        <w:rPr>
          <w:rFonts w:cs="Times New Roman"/>
          <w:i/>
          <w:iCs/>
          <w:color w:val="FF0000"/>
          <w:sz w:val="26"/>
          <w:szCs w:val="26"/>
        </w:rPr>
        <w:t>bởi nhiều mặt .</w:t>
      </w:r>
    </w:p>
    <w:p w14:paraId="543A4EA4" w14:textId="4A4E9BB2" w:rsidR="00ED6A75" w:rsidRPr="009F1980" w:rsidRDefault="00ED6A75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>Với dạng toán này chúng ta sẽ sử dụng công thức tích phân bội ba như đã nói ở một bài nào đó ở trên :</w:t>
      </w:r>
    </w:p>
    <w:p w14:paraId="38C429CE" w14:textId="049C9638" w:rsidR="00F25A85" w:rsidRPr="009F1980" w:rsidRDefault="007A119D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noProof/>
          <w:color w:val="FF0000"/>
          <w:position w:val="-36"/>
          <w:sz w:val="26"/>
          <w:szCs w:val="26"/>
        </w:rPr>
        <w:object w:dxaOrig="2420" w:dyaOrig="639" w14:anchorId="1CAE4F39">
          <v:shape id="_x0000_i1153" type="#_x0000_t75" style="width:120pt;height:30pt" o:ole="">
            <v:imagedata r:id="rId271" o:title=""/>
          </v:shape>
          <o:OLEObject Type="Embed" ProgID="Equation.DSMT4" ShapeID="_x0000_i1153" DrawAspect="Content" ObjectID="_1705696659" r:id="rId272"/>
        </w:object>
      </w:r>
      <w:r w:rsidR="003D7144" w:rsidRPr="009F1980">
        <w:rPr>
          <w:rFonts w:cs="Times New Roman"/>
          <w:i/>
          <w:iCs/>
          <w:color w:val="FF0000"/>
          <w:sz w:val="26"/>
          <w:szCs w:val="26"/>
        </w:rPr>
        <w:t xml:space="preserve"> với </w:t>
      </w:r>
      <w:r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240" w:dyaOrig="279" w14:anchorId="6B1B8E37">
          <v:shape id="_x0000_i1154" type="#_x0000_t75" style="width:12pt;height:12pt" o:ole="">
            <v:imagedata r:id="rId273" o:title=""/>
          </v:shape>
          <o:OLEObject Type="Embed" ProgID="Equation.DSMT4" ShapeID="_x0000_i1154" DrawAspect="Content" ObjectID="_1705696660" r:id="rId274"/>
        </w:object>
      </w:r>
      <w:r w:rsidR="003D7144" w:rsidRPr="009F1980">
        <w:rPr>
          <w:rFonts w:cs="Times New Roman"/>
          <w:i/>
          <w:iCs/>
          <w:color w:val="FF0000"/>
          <w:sz w:val="26"/>
          <w:szCs w:val="26"/>
        </w:rPr>
        <w:t>là miền bị giới hạn bởi các mặt và</w:t>
      </w:r>
      <w:r w:rsidR="00F25A85" w:rsidRPr="009F1980">
        <w:rPr>
          <w:rFonts w:cs="Times New Roman"/>
          <w:i/>
          <w:iCs/>
          <w:color w:val="FF0000"/>
          <w:sz w:val="26"/>
          <w:szCs w:val="26"/>
        </w:rPr>
        <w:t xml:space="preserve"> </w:t>
      </w:r>
      <w:r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980" w:dyaOrig="400" w14:anchorId="6424418F">
          <v:shape id="_x0000_i1155" type="#_x0000_t75" style="width:48pt;height:18pt" o:ole="">
            <v:imagedata r:id="rId275" o:title=""/>
          </v:shape>
          <o:OLEObject Type="Embed" ProgID="Equation.DSMT4" ShapeID="_x0000_i1155" DrawAspect="Content" ObjectID="_1705696661" r:id="rId276"/>
        </w:object>
      </w:r>
      <w:r w:rsidR="00F25A85" w:rsidRPr="009F1980">
        <w:rPr>
          <w:rFonts w:cs="Times New Roman"/>
          <w:i/>
          <w:iCs/>
          <w:color w:val="FF0000"/>
          <w:sz w:val="26"/>
          <w:szCs w:val="26"/>
        </w:rPr>
        <w:t xml:space="preserve"> là hàm mật độ (khối lượng riêng ) tại một điểm </w:t>
      </w:r>
      <w:r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1060" w:dyaOrig="400" w14:anchorId="527EB015">
          <v:shape id="_x0000_i1156" type="#_x0000_t75" style="width:54pt;height:18pt" o:ole="">
            <v:imagedata r:id="rId277" o:title=""/>
          </v:shape>
          <o:OLEObject Type="Embed" ProgID="Equation.DSMT4" ShapeID="_x0000_i1156" DrawAspect="Content" ObjectID="_1705696662" r:id="rId278"/>
        </w:object>
      </w:r>
      <w:r w:rsidR="00F25A85" w:rsidRPr="009F1980">
        <w:rPr>
          <w:rFonts w:cs="Times New Roman"/>
          <w:i/>
          <w:iCs/>
          <w:color w:val="FF0000"/>
          <w:sz w:val="26"/>
          <w:szCs w:val="26"/>
        </w:rPr>
        <w:t xml:space="preserve"> thuộc </w:t>
      </w:r>
      <w:r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240" w:dyaOrig="279" w14:anchorId="092940E4">
          <v:shape id="_x0000_i1157" type="#_x0000_t75" style="width:12pt;height:12pt" o:ole="">
            <v:imagedata r:id="rId279" o:title=""/>
          </v:shape>
          <o:OLEObject Type="Embed" ProgID="Equation.DSMT4" ShapeID="_x0000_i1157" DrawAspect="Content" ObjectID="_1705696663" r:id="rId280"/>
        </w:object>
      </w:r>
      <w:r w:rsidR="003D7144" w:rsidRPr="009F1980">
        <w:rPr>
          <w:rFonts w:cs="Times New Roman"/>
          <w:i/>
          <w:iCs/>
          <w:color w:val="FF0000"/>
          <w:sz w:val="26"/>
          <w:szCs w:val="26"/>
        </w:rPr>
        <w:t>.</w:t>
      </w:r>
    </w:p>
    <w:p w14:paraId="4917E485" w14:textId="62D251E7" w:rsidR="00C53094" w:rsidRPr="009F1980" w:rsidRDefault="00C53094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Use </w:t>
      </w:r>
      <w:r w:rsidR="00C75279" w:rsidRPr="009F1980">
        <w:rPr>
          <w:rFonts w:cs="Times New Roman"/>
          <w:sz w:val="26"/>
          <w:szCs w:val="26"/>
          <w:lang w:val="vi-VN"/>
        </w:rPr>
        <w:t xml:space="preserve">spherical </w:t>
      </w:r>
      <w:r w:rsidRPr="009F1980">
        <w:rPr>
          <w:rFonts w:cs="Times New Roman"/>
          <w:sz w:val="26"/>
          <w:szCs w:val="26"/>
        </w:rPr>
        <w:t xml:space="preserve">coordinates : </w:t>
      </w:r>
    </w:p>
    <w:p w14:paraId="6BDD2CC3" w14:textId="77777777" w:rsidR="006329A4" w:rsidRPr="009F1980" w:rsidRDefault="00552E0F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From </w:t>
      </w:r>
      <w:r w:rsidR="006329A4" w:rsidRPr="009F1980">
        <w:rPr>
          <w:rFonts w:cs="Times New Roman"/>
          <w:sz w:val="26"/>
          <w:szCs w:val="26"/>
        </w:rPr>
        <w:t>:</w:t>
      </w:r>
    </w:p>
    <w:p w14:paraId="399CFDB5" w14:textId="10F0403D" w:rsidR="00552E0F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50"/>
          <w:sz w:val="26"/>
          <w:szCs w:val="26"/>
        </w:rPr>
        <w:object w:dxaOrig="3120" w:dyaOrig="1120" w14:anchorId="3FB5821B">
          <v:shape id="_x0000_i1158" type="#_x0000_t75" style="width:156pt;height:54pt" o:ole="">
            <v:imagedata r:id="rId281" o:title=""/>
          </v:shape>
          <o:OLEObject Type="Embed" ProgID="Equation.DSMT4" ShapeID="_x0000_i1158" DrawAspect="Content" ObjectID="_1705696664" r:id="rId282"/>
        </w:object>
      </w:r>
      <w:r w:rsidR="00552E0F" w:rsidRPr="009F1980">
        <w:rPr>
          <w:rFonts w:cs="Times New Roman"/>
          <w:sz w:val="26"/>
          <w:szCs w:val="26"/>
        </w:rPr>
        <w:t xml:space="preserve"> </w:t>
      </w:r>
    </w:p>
    <w:p w14:paraId="76AF5893" w14:textId="1F0B356B" w:rsidR="00C53094" w:rsidRPr="009F1980" w:rsidRDefault="00C53094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Let : </w:t>
      </w:r>
      <w:r w:rsidR="007A119D" w:rsidRPr="009F1980">
        <w:rPr>
          <w:rFonts w:cs="Times New Roman"/>
          <w:noProof/>
          <w:position w:val="-98"/>
          <w:sz w:val="26"/>
          <w:szCs w:val="26"/>
        </w:rPr>
        <w:object w:dxaOrig="4099" w:dyaOrig="2079" w14:anchorId="62C46C18">
          <v:shape id="_x0000_i1159" type="#_x0000_t75" style="width:204pt;height:102pt" o:ole="">
            <v:imagedata r:id="rId283" o:title=""/>
          </v:shape>
          <o:OLEObject Type="Embed" ProgID="Equation.DSMT4" ShapeID="_x0000_i1159" DrawAspect="Content" ObjectID="_1705696665" r:id="rId284"/>
        </w:object>
      </w:r>
    </w:p>
    <w:p w14:paraId="0C0D1806" w14:textId="4CBFB1C3" w:rsidR="006329A4" w:rsidRPr="009F1980" w:rsidRDefault="006329A4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Rewirte the integral : </w:t>
      </w:r>
    </w:p>
    <w:p w14:paraId="71136871" w14:textId="64B0C985" w:rsidR="006329A4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94"/>
          <w:sz w:val="26"/>
          <w:szCs w:val="26"/>
        </w:rPr>
        <w:object w:dxaOrig="3720" w:dyaOrig="2000" w14:anchorId="24B6DA01">
          <v:shape id="_x0000_i1160" type="#_x0000_t75" style="width:186pt;height:102pt" o:ole="">
            <v:imagedata r:id="rId285" o:title=""/>
          </v:shape>
          <o:OLEObject Type="Embed" ProgID="Equation.DSMT4" ShapeID="_x0000_i1160" DrawAspect="Content" ObjectID="_1705696666" r:id="rId286"/>
        </w:object>
      </w:r>
    </w:p>
    <w:p w14:paraId="7EF64886" w14:textId="62C16590" w:rsidR="00ED6A75" w:rsidRPr="009F1980" w:rsidRDefault="00B97F37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sz w:val="26"/>
          <w:szCs w:val="26"/>
        </w:rPr>
        <w:t xml:space="preserve">Problem 11 : </w:t>
      </w:r>
      <w:r w:rsidR="005062F3" w:rsidRPr="009F1980">
        <w:rPr>
          <w:rFonts w:cs="Times New Roman"/>
          <w:sz w:val="26"/>
          <w:szCs w:val="26"/>
          <w:lang w:val="vi-VN"/>
        </w:rPr>
        <w:t xml:space="preserve">(Ez) </w:t>
      </w:r>
      <w:r w:rsidR="00C312D3" w:rsidRPr="009F1980">
        <w:rPr>
          <w:rFonts w:cs="Times New Roman"/>
          <w:sz w:val="26"/>
          <w:szCs w:val="26"/>
        </w:rPr>
        <w:t xml:space="preserve">Tính tích phân : </w:t>
      </w:r>
      <w:r w:rsidR="007A119D" w:rsidRPr="009F1980">
        <w:rPr>
          <w:rFonts w:cs="Times New Roman"/>
          <w:noProof/>
          <w:position w:val="-36"/>
          <w:sz w:val="26"/>
          <w:szCs w:val="26"/>
        </w:rPr>
        <w:object w:dxaOrig="4239" w:dyaOrig="639" w14:anchorId="47D2FC06">
          <v:shape id="_x0000_i1161" type="#_x0000_t75" style="width:210pt;height:30pt" o:ole="">
            <v:imagedata r:id="rId287" o:title=""/>
          </v:shape>
          <o:OLEObject Type="Embed" ProgID="Equation.DSMT4" ShapeID="_x0000_i1161" DrawAspect="Content" ObjectID="_1705696667" r:id="rId288"/>
        </w:object>
      </w:r>
      <w:r w:rsidR="006908A5" w:rsidRPr="009F1980">
        <w:rPr>
          <w:rFonts w:cs="Times New Roman"/>
          <w:sz w:val="26"/>
          <w:szCs w:val="26"/>
        </w:rPr>
        <w:t xml:space="preserve"> với 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240" w:dyaOrig="279" w14:anchorId="6F2629E2">
          <v:shape id="_x0000_i1162" type="#_x0000_t75" style="width:12pt;height:12pt" o:ole="">
            <v:imagedata r:id="rId289" o:title=""/>
          </v:shape>
          <o:OLEObject Type="Embed" ProgID="Equation.DSMT4" ShapeID="_x0000_i1162" DrawAspect="Content" ObjectID="_1705696668" r:id="rId290"/>
        </w:object>
      </w:r>
      <w:r w:rsidR="00670E01" w:rsidRPr="009F1980">
        <w:rPr>
          <w:rFonts w:cs="Times New Roman"/>
          <w:sz w:val="26"/>
          <w:szCs w:val="26"/>
        </w:rPr>
        <w:t xml:space="preserve"> là biên định hướng dương </w:t>
      </w:r>
      <w:r w:rsidR="00670E01" w:rsidRPr="009F1980">
        <w:rPr>
          <w:rFonts w:cs="Times New Roman"/>
          <w:sz w:val="26"/>
          <w:szCs w:val="26"/>
          <w:lang w:val="vi-VN"/>
        </w:rPr>
        <w:t xml:space="preserve">của nửa hình tròn :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1700" w:dyaOrig="400" w14:anchorId="44E49D2F">
          <v:shape id="_x0000_i1163" type="#_x0000_t75" style="width:84pt;height:18pt" o:ole="">
            <v:imagedata r:id="rId291" o:title=""/>
          </v:shape>
          <o:OLEObject Type="Embed" ProgID="Equation.DSMT4" ShapeID="_x0000_i1163" DrawAspect="Content" ObjectID="_1705696669" r:id="rId292"/>
        </w:object>
      </w:r>
      <w:r w:rsidR="005062F3" w:rsidRPr="009F1980">
        <w:rPr>
          <w:rFonts w:cs="Times New Roman"/>
          <w:sz w:val="26"/>
          <w:szCs w:val="26"/>
          <w:lang w:val="vi-VN"/>
        </w:rPr>
        <w:t>.</w:t>
      </w:r>
    </w:p>
    <w:p w14:paraId="3D9C06DA" w14:textId="55245E5E" w:rsidR="005062F3" w:rsidRPr="009F1980" w:rsidRDefault="00C15699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Đây là một câu tích phân đường loại 2 dạng cơ bản . Chúng ta có những cách để xử lí tích phân đường loại 2 như là : Tham số hóa , </w:t>
      </w:r>
      <w:r w:rsidR="008A4402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sử dụng 4 định lí tương đương </w:t>
      </w:r>
      <w:r w:rsidR="007D3348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(cho miền kín ) </w:t>
      </w:r>
      <w:r w:rsidR="008A4402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>, công thức green (cho đường kín</w:t>
      </w:r>
      <w:r w:rsidR="007D3348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, miền liên thông </w:t>
      </w:r>
      <w:r w:rsidR="008A4402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) ,…. </w:t>
      </w:r>
    </w:p>
    <w:p w14:paraId="536C10E7" w14:textId="775C8E35" w:rsidR="008A4402" w:rsidRPr="009F1980" w:rsidRDefault="00C95252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Tụi mình thử sử dụng cách tham số hóa coi sao nhé ! </w:t>
      </w:r>
    </w:p>
    <w:p w14:paraId="34C874BA" w14:textId="0F2EC8A3" w:rsidR="00EA7A38" w:rsidRPr="00941031" w:rsidRDefault="00EA7A38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Đầu tiên chúng ta phải xác định chiều lấy tích phân đã : </w:t>
      </w:r>
      <w:r w:rsidR="007A119D" w:rsidRPr="009F1980">
        <w:rPr>
          <w:rFonts w:cs="Times New Roman"/>
          <w:noProof/>
          <w:position w:val="-14"/>
          <w:sz w:val="26"/>
          <w:szCs w:val="26"/>
        </w:rPr>
        <w:object w:dxaOrig="3000" w:dyaOrig="400" w14:anchorId="1A6548FD">
          <v:shape id="_x0000_i1164" type="#_x0000_t75" style="width:150pt;height:18pt" o:ole="">
            <v:imagedata r:id="rId293" o:title=""/>
          </v:shape>
          <o:OLEObject Type="Embed" ProgID="Equation.DSMT4" ShapeID="_x0000_i1164" DrawAspect="Content" ObjectID="_1705696670" r:id="rId294"/>
        </w:object>
      </w:r>
    </w:p>
    <w:p w14:paraId="4F825B8E" w14:textId="1B1ADF27" w:rsidR="00351038" w:rsidRPr="009F1980" w:rsidRDefault="001A20DA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  <w:lang w:val="vi-VN"/>
        </w:rPr>
        <w:t xml:space="preserve">So : </w:t>
      </w:r>
      <w:r w:rsidR="007A119D" w:rsidRPr="009F1980">
        <w:rPr>
          <w:rFonts w:cs="Times New Roman"/>
          <w:noProof/>
          <w:position w:val="-28"/>
          <w:sz w:val="26"/>
          <w:szCs w:val="26"/>
        </w:rPr>
        <w:object w:dxaOrig="1780" w:dyaOrig="520" w14:anchorId="5F02FD57">
          <v:shape id="_x0000_i1165" type="#_x0000_t75" style="width:90pt;height:24pt" o:ole="">
            <v:imagedata r:id="rId295" o:title=""/>
          </v:shape>
          <o:OLEObject Type="Embed" ProgID="Equation.DSMT4" ShapeID="_x0000_i1165" DrawAspect="Content" ObjectID="_1705696671" r:id="rId296"/>
        </w:object>
      </w:r>
    </w:p>
    <w:p w14:paraId="70EF9FF3" w14:textId="718711E2" w:rsidR="00773FAF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28"/>
          <w:sz w:val="26"/>
          <w:szCs w:val="26"/>
        </w:rPr>
        <w:object w:dxaOrig="720" w:dyaOrig="520" w14:anchorId="785F0D1D">
          <v:shape id="_x0000_i1166" type="#_x0000_t75" style="width:36pt;height:24pt" o:ole="">
            <v:imagedata r:id="rId297" o:title=""/>
          </v:shape>
          <o:OLEObject Type="Embed" ProgID="Equation.DSMT4" ShapeID="_x0000_i1166" DrawAspect="Content" ObjectID="_1705696672" r:id="rId298"/>
        </w:object>
      </w:r>
    </w:p>
    <w:p w14:paraId="1AAAD32B" w14:textId="76C38148" w:rsidR="008719CF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4"/>
          <w:sz w:val="26"/>
          <w:szCs w:val="26"/>
        </w:rPr>
        <w:object w:dxaOrig="1820" w:dyaOrig="800" w14:anchorId="2486E66E">
          <v:shape id="_x0000_i1167" type="#_x0000_t75" style="width:90pt;height:42pt" o:ole="">
            <v:imagedata r:id="rId299" o:title=""/>
          </v:shape>
          <o:OLEObject Type="Embed" ProgID="Equation.DSMT4" ShapeID="_x0000_i1167" DrawAspect="Content" ObjectID="_1705696673" r:id="rId300"/>
        </w:object>
      </w:r>
      <w:r w:rsidR="008719CF" w:rsidRPr="009F1980">
        <w:rPr>
          <w:rFonts w:cs="Times New Roman"/>
          <w:sz w:val="26"/>
          <w:szCs w:val="26"/>
          <w:lang w:val="vi-VN"/>
        </w:rPr>
        <w:t xml:space="preserve"> . So , we let : </w:t>
      </w:r>
      <w:r w:rsidRPr="009F1980">
        <w:rPr>
          <w:rFonts w:cs="Times New Roman"/>
          <w:noProof/>
          <w:position w:val="-30"/>
          <w:sz w:val="26"/>
          <w:szCs w:val="26"/>
        </w:rPr>
        <w:object w:dxaOrig="2299" w:dyaOrig="720" w14:anchorId="28F47BD3">
          <v:shape id="_x0000_i1168" type="#_x0000_t75" style="width:114pt;height:36pt" o:ole="">
            <v:imagedata r:id="rId301" o:title=""/>
          </v:shape>
          <o:OLEObject Type="Embed" ProgID="Equation.DSMT4" ShapeID="_x0000_i1168" DrawAspect="Content" ObjectID="_1705696674" r:id="rId302"/>
        </w:object>
      </w:r>
    </w:p>
    <w:p w14:paraId="4543935A" w14:textId="7C9909C8" w:rsidR="00651E6F" w:rsidRPr="009F1980" w:rsidRDefault="00651E6F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sz w:val="26"/>
          <w:szCs w:val="26"/>
          <w:lang w:val="vi-VN"/>
        </w:rPr>
        <w:t xml:space="preserve">So , rewrite the </w:t>
      </w:r>
      <w:r w:rsidR="007A119D" w:rsidRPr="009F1980">
        <w:rPr>
          <w:rFonts w:cs="Times New Roman"/>
          <w:noProof/>
          <w:position w:val="-28"/>
          <w:sz w:val="26"/>
          <w:szCs w:val="26"/>
        </w:rPr>
        <w:object w:dxaOrig="620" w:dyaOrig="520" w14:anchorId="0B2A322B">
          <v:shape id="_x0000_i1169" type="#_x0000_t75" style="width:30pt;height:24pt" o:ole="">
            <v:imagedata r:id="rId303" o:title=""/>
          </v:shape>
          <o:OLEObject Type="Embed" ProgID="Equation.DSMT4" ShapeID="_x0000_i1169" DrawAspect="Content" ObjectID="_1705696675" r:id="rId304"/>
        </w:object>
      </w:r>
      <w:r w:rsidR="002D08EB" w:rsidRPr="009F1980">
        <w:rPr>
          <w:rFonts w:cs="Times New Roman"/>
          <w:sz w:val="26"/>
          <w:szCs w:val="26"/>
          <w:lang w:val="vi-VN"/>
        </w:rPr>
        <w:t>:</w:t>
      </w:r>
    </w:p>
    <w:p w14:paraId="16192EF3" w14:textId="61216AD9" w:rsidR="00944EE5" w:rsidRPr="009F1980" w:rsidRDefault="000D76C2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8440" w:dyaOrig="840" w14:anchorId="7258756B">
          <v:shape id="_x0000_i1170" type="#_x0000_t75" style="width:420pt;height:42pt" o:ole="">
            <v:imagedata r:id="rId305" o:title=""/>
          </v:shape>
          <o:OLEObject Type="Embed" ProgID="Equation.DSMT4" ShapeID="_x0000_i1170" DrawAspect="Content" ObjectID="_1705696676" r:id="rId306"/>
        </w:object>
      </w:r>
    </w:p>
    <w:p w14:paraId="5A0CF13B" w14:textId="21430677" w:rsidR="00773FAF" w:rsidRPr="009F1980" w:rsidRDefault="007944AB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7600" w:dyaOrig="840" w14:anchorId="18241388">
          <v:shape id="_x0000_i1171" type="#_x0000_t75" style="width:378pt;height:42pt" o:ole="">
            <v:imagedata r:id="rId307" o:title=""/>
          </v:shape>
          <o:OLEObject Type="Embed" ProgID="Equation.DSMT4" ShapeID="_x0000_i1171" DrawAspect="Content" ObjectID="_1705696677" r:id="rId308"/>
        </w:object>
      </w:r>
    </w:p>
    <w:p w14:paraId="235BBC8D" w14:textId="3A2DF6B7" w:rsidR="00773FAF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4720" w:dyaOrig="840" w14:anchorId="223CA143">
          <v:shape id="_x0000_i1172" type="#_x0000_t75" style="width:234pt;height:42pt" o:ole="">
            <v:imagedata r:id="rId309" o:title=""/>
          </v:shape>
          <o:OLEObject Type="Embed" ProgID="Equation.DSMT4" ShapeID="_x0000_i1172" DrawAspect="Content" ObjectID="_1705696678" r:id="rId310"/>
        </w:object>
      </w:r>
    </w:p>
    <w:p w14:paraId="105EA479" w14:textId="3AC9917D" w:rsidR="00773FAF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5620" w:dyaOrig="840" w14:anchorId="12B6F245">
          <v:shape id="_x0000_i1173" type="#_x0000_t75" style="width:282pt;height:42pt" o:ole="">
            <v:imagedata r:id="rId311" o:title=""/>
          </v:shape>
          <o:OLEObject Type="Embed" ProgID="Equation.DSMT4" ShapeID="_x0000_i1173" DrawAspect="Content" ObjectID="_1705696679" r:id="rId312"/>
        </w:object>
      </w:r>
    </w:p>
    <w:p w14:paraId="61DF2BB2" w14:textId="03552676" w:rsidR="00773FAF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0"/>
          <w:sz w:val="26"/>
          <w:szCs w:val="26"/>
        </w:rPr>
        <w:object w:dxaOrig="3840" w:dyaOrig="740" w14:anchorId="6AEE4CC0">
          <v:shape id="_x0000_i1174" type="#_x0000_t75" style="width:192pt;height:36pt" o:ole="">
            <v:imagedata r:id="rId313" o:title=""/>
          </v:shape>
          <o:OLEObject Type="Embed" ProgID="Equation.DSMT4" ShapeID="_x0000_i1174" DrawAspect="Content" ObjectID="_1705696680" r:id="rId314"/>
        </w:object>
      </w:r>
    </w:p>
    <w:p w14:paraId="74B13DD4" w14:textId="749B4CBB" w:rsidR="00773FAF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8"/>
          <w:sz w:val="26"/>
          <w:szCs w:val="26"/>
        </w:rPr>
        <w:object w:dxaOrig="740" w:dyaOrig="420" w14:anchorId="2D75BDCE">
          <v:shape id="_x0000_i1175" type="#_x0000_t75" style="width:36pt;height:24pt" o:ole="">
            <v:imagedata r:id="rId315" o:title=""/>
          </v:shape>
          <o:OLEObject Type="Embed" ProgID="Equation.DSMT4" ShapeID="_x0000_i1175" DrawAspect="Content" ObjectID="_1705696681" r:id="rId316"/>
        </w:object>
      </w:r>
    </w:p>
    <w:p w14:paraId="04DBA2F7" w14:textId="0D5E6B63" w:rsidR="00F713F4" w:rsidRPr="009F1980" w:rsidRDefault="00F713F4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  <w:lang w:val="vi-VN"/>
        </w:rPr>
        <w:t xml:space="preserve">Equation of the line </w:t>
      </w:r>
      <w:r w:rsidR="007A119D" w:rsidRPr="009F1980">
        <w:rPr>
          <w:rFonts w:cs="Times New Roman"/>
          <w:noProof/>
          <w:position w:val="-4"/>
          <w:sz w:val="26"/>
          <w:szCs w:val="26"/>
        </w:rPr>
        <w:object w:dxaOrig="380" w:dyaOrig="260" w14:anchorId="63C97847">
          <v:shape id="_x0000_i1176" type="#_x0000_t75" style="width:18pt;height:12pt" o:ole="">
            <v:imagedata r:id="rId317" o:title=""/>
          </v:shape>
          <o:OLEObject Type="Embed" ProgID="Equation.DSMT4" ShapeID="_x0000_i1176" DrawAspect="Content" ObjectID="_1705696682" r:id="rId318"/>
        </w:object>
      </w:r>
      <w:r w:rsidR="00B56271" w:rsidRPr="009F1980">
        <w:rPr>
          <w:rFonts w:cs="Times New Roman"/>
          <w:sz w:val="26"/>
          <w:szCs w:val="26"/>
          <w:lang w:val="vi-VN"/>
        </w:rPr>
        <w:t xml:space="preserve">: </w:t>
      </w:r>
      <w:r w:rsidR="007A119D" w:rsidRPr="009F1980">
        <w:rPr>
          <w:rFonts w:cs="Times New Roman"/>
          <w:noProof/>
          <w:position w:val="-50"/>
          <w:sz w:val="26"/>
          <w:szCs w:val="26"/>
        </w:rPr>
        <w:object w:dxaOrig="2040" w:dyaOrig="1120" w14:anchorId="035CD89A">
          <v:shape id="_x0000_i1177" type="#_x0000_t75" style="width:102pt;height:54pt" o:ole="">
            <v:imagedata r:id="rId319" o:title=""/>
          </v:shape>
          <o:OLEObject Type="Embed" ProgID="Equation.DSMT4" ShapeID="_x0000_i1177" DrawAspect="Content" ObjectID="_1705696683" r:id="rId320"/>
        </w:object>
      </w:r>
    </w:p>
    <w:p w14:paraId="7A4A65F7" w14:textId="26581155" w:rsidR="00707CBF" w:rsidRPr="009F1980" w:rsidRDefault="00707CBF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, rewrite the integral </w:t>
      </w:r>
      <w:r w:rsidR="004669E0" w:rsidRPr="009F1980">
        <w:rPr>
          <w:rFonts w:cs="Times New Roman"/>
          <w:sz w:val="26"/>
          <w:szCs w:val="26"/>
        </w:rPr>
        <w:t xml:space="preserve">: </w:t>
      </w:r>
      <w:r w:rsidR="007A119D" w:rsidRPr="009F1980">
        <w:rPr>
          <w:rFonts w:cs="Times New Roman"/>
          <w:noProof/>
          <w:position w:val="-34"/>
          <w:sz w:val="26"/>
          <w:szCs w:val="26"/>
        </w:rPr>
        <w:object w:dxaOrig="1719" w:dyaOrig="820" w14:anchorId="0EB6F59C">
          <v:shape id="_x0000_i1178" type="#_x0000_t75" style="width:84pt;height:42pt" o:ole="">
            <v:imagedata r:id="rId321" o:title=""/>
          </v:shape>
          <o:OLEObject Type="Embed" ProgID="Equation.DSMT4" ShapeID="_x0000_i1178" DrawAspect="Content" ObjectID="_1705696684" r:id="rId322"/>
        </w:object>
      </w:r>
    </w:p>
    <w:p w14:paraId="1B9DB077" w14:textId="5B2FF342" w:rsidR="004669E0" w:rsidRPr="009F1980" w:rsidRDefault="00A90429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sz w:val="26"/>
          <w:szCs w:val="26"/>
        </w:rPr>
        <w:t xml:space="preserve">Then , the result is : </w:t>
      </w:r>
      <w:r w:rsidR="007A119D" w:rsidRPr="009F1980">
        <w:rPr>
          <w:rFonts w:cs="Times New Roman"/>
          <w:noProof/>
          <w:position w:val="-28"/>
          <w:sz w:val="26"/>
          <w:szCs w:val="26"/>
        </w:rPr>
        <w:object w:dxaOrig="2480" w:dyaOrig="660" w14:anchorId="215529C3">
          <v:shape id="_x0000_i1179" type="#_x0000_t75" style="width:126pt;height:36pt" o:ole="">
            <v:imagedata r:id="rId323" o:title=""/>
          </v:shape>
          <o:OLEObject Type="Embed" ProgID="Equation.DSMT4" ShapeID="_x0000_i1179" DrawAspect="Content" ObjectID="_1705696685" r:id="rId324"/>
        </w:object>
      </w:r>
    </w:p>
    <w:p w14:paraId="7EEB1623" w14:textId="3A41E968" w:rsidR="000D6120" w:rsidRPr="009F1980" w:rsidRDefault="000D6120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>Ngoài ra bài này miền kín , đơn liên nên chúng ta có thể sử dụng được công thức Green ngon ơ , cơ mà tớ để phần cho các bạn nhé :&gt; dễ lắm !</w:t>
      </w:r>
    </w:p>
    <w:p w14:paraId="19303C58" w14:textId="4BEF0AEB" w:rsidR="00841D30" w:rsidRPr="009F1980" w:rsidRDefault="000D6120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Problem 12 : </w:t>
      </w:r>
      <w:r w:rsidR="00E67F77" w:rsidRPr="009F1980">
        <w:rPr>
          <w:rFonts w:cs="Times New Roman"/>
          <w:sz w:val="26"/>
          <w:szCs w:val="26"/>
        </w:rPr>
        <w:t xml:space="preserve">(Ez) </w:t>
      </w:r>
      <w:r w:rsidR="00F70FC4" w:rsidRPr="009F1980">
        <w:rPr>
          <w:rFonts w:cs="Times New Roman"/>
          <w:sz w:val="26"/>
          <w:szCs w:val="26"/>
        </w:rPr>
        <w:t xml:space="preserve">Tính tích phân : </w:t>
      </w:r>
      <w:r w:rsidR="007A119D" w:rsidRPr="009F1980">
        <w:rPr>
          <w:rFonts w:cs="Times New Roman"/>
          <w:noProof/>
          <w:position w:val="-36"/>
          <w:sz w:val="26"/>
          <w:szCs w:val="26"/>
        </w:rPr>
        <w:object w:dxaOrig="2820" w:dyaOrig="680" w14:anchorId="610BC054">
          <v:shape id="_x0000_i1180" type="#_x0000_t75" style="width:2in;height:36pt" o:ole="">
            <v:imagedata r:id="rId325" o:title=""/>
          </v:shape>
          <o:OLEObject Type="Embed" ProgID="Equation.DSMT4" ShapeID="_x0000_i1180" DrawAspect="Content" ObjectID="_1705696686" r:id="rId326"/>
        </w:object>
      </w:r>
      <w:r w:rsidR="00841D30" w:rsidRPr="009F1980">
        <w:rPr>
          <w:rFonts w:cs="Times New Roman"/>
          <w:sz w:val="26"/>
          <w:szCs w:val="26"/>
        </w:rPr>
        <w:t xml:space="preserve"> trong đó 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240" w:dyaOrig="279" w14:anchorId="1A9B4842">
          <v:shape id="_x0000_i1181" type="#_x0000_t75" style="width:12pt;height:12pt" o:ole="">
            <v:imagedata r:id="rId327" o:title=""/>
          </v:shape>
          <o:OLEObject Type="Embed" ProgID="Equation.DSMT4" ShapeID="_x0000_i1181" DrawAspect="Content" ObjectID="_1705696687" r:id="rId328"/>
        </w:object>
      </w:r>
      <w:r w:rsidR="00841D30" w:rsidRPr="009F1980">
        <w:rPr>
          <w:rFonts w:cs="Times New Roman"/>
          <w:sz w:val="26"/>
          <w:szCs w:val="26"/>
        </w:rPr>
        <w:t xml:space="preserve"> là miền nằm trong mặt cầu :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1740" w:dyaOrig="400" w14:anchorId="7594D6DF">
          <v:shape id="_x0000_i1182" type="#_x0000_t75" style="width:90pt;height:18pt" o:ole="">
            <v:imagedata r:id="rId329" o:title=""/>
          </v:shape>
          <o:OLEObject Type="Embed" ProgID="Equation.DSMT4" ShapeID="_x0000_i1182" DrawAspect="Content" ObjectID="_1705696688" r:id="rId330"/>
        </w:object>
      </w:r>
      <w:r w:rsidR="00841D30" w:rsidRPr="009F1980">
        <w:rPr>
          <w:rFonts w:cs="Times New Roman"/>
          <w:sz w:val="26"/>
          <w:szCs w:val="26"/>
        </w:rPr>
        <w:t xml:space="preserve"> và nằm </w:t>
      </w:r>
      <w:r w:rsidR="00790576" w:rsidRPr="009F1980">
        <w:rPr>
          <w:rFonts w:cs="Times New Roman"/>
          <w:sz w:val="26"/>
          <w:szCs w:val="26"/>
        </w:rPr>
        <w:t xml:space="preserve">dưới </w:t>
      </w:r>
      <w:r w:rsidR="00841D30" w:rsidRPr="009F1980">
        <w:rPr>
          <w:rFonts w:cs="Times New Roman"/>
          <w:sz w:val="26"/>
          <w:szCs w:val="26"/>
        </w:rPr>
        <w:t xml:space="preserve">mặt nón : </w:t>
      </w:r>
      <w:r w:rsidR="007A119D" w:rsidRPr="009F1980">
        <w:rPr>
          <w:rFonts w:cs="Times New Roman"/>
          <w:noProof/>
          <w:position w:val="-12"/>
          <w:sz w:val="26"/>
          <w:szCs w:val="26"/>
        </w:rPr>
        <w:object w:dxaOrig="1340" w:dyaOrig="460" w14:anchorId="2E5351D6">
          <v:shape id="_x0000_i1183" type="#_x0000_t75" style="width:66pt;height:24pt" o:ole="">
            <v:imagedata r:id="rId331" o:title=""/>
          </v:shape>
          <o:OLEObject Type="Embed" ProgID="Equation.DSMT4" ShapeID="_x0000_i1183" DrawAspect="Content" ObjectID="_1705696689" r:id="rId332"/>
        </w:object>
      </w:r>
      <w:r w:rsidR="00790576" w:rsidRPr="009F1980">
        <w:rPr>
          <w:rFonts w:cs="Times New Roman"/>
          <w:sz w:val="26"/>
          <w:szCs w:val="26"/>
        </w:rPr>
        <w:t>.</w:t>
      </w:r>
    </w:p>
    <w:p w14:paraId="2C82C68B" w14:textId="67043965" w:rsidR="00790576" w:rsidRPr="009F1980" w:rsidRDefault="008F72D6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Đây là một bài tích phân bội ba cơ bản ! </w:t>
      </w:r>
    </w:p>
    <w:p w14:paraId="281AB880" w14:textId="7FC881F2" w:rsidR="008F72D6" w:rsidRPr="009F1980" w:rsidRDefault="00695682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2 mặt cắt nhau </w:t>
      </w:r>
      <w:r w:rsidR="003A6669" w:rsidRPr="009F1980">
        <w:rPr>
          <w:rFonts w:cs="Times New Roman"/>
          <w:i/>
          <w:iCs/>
          <w:color w:val="FF0000"/>
          <w:sz w:val="26"/>
          <w:szCs w:val="26"/>
        </w:rPr>
        <w:t xml:space="preserve">cho đường tròn đẳng phương </w:t>
      </w:r>
      <w:r w:rsidR="002F3D8B" w:rsidRPr="009F1980">
        <w:rPr>
          <w:rFonts w:cs="Times New Roman"/>
          <w:i/>
          <w:iCs/>
          <w:color w:val="FF0000"/>
          <w:sz w:val="26"/>
          <w:szCs w:val="26"/>
        </w:rPr>
        <w:t xml:space="preserve">thuộc mặt phẳng </w:t>
      </w:r>
      <w:r w:rsidR="007A119D"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540" w:dyaOrig="279" w14:anchorId="69B1A49B">
          <v:shape id="_x0000_i1184" type="#_x0000_t75" style="width:30pt;height:12pt" o:ole="">
            <v:imagedata r:id="rId333" o:title=""/>
          </v:shape>
          <o:OLEObject Type="Embed" ProgID="Equation.DSMT4" ShapeID="_x0000_i1184" DrawAspect="Content" ObjectID="_1705696690" r:id="rId334"/>
        </w:object>
      </w:r>
    </w:p>
    <w:p w14:paraId="4A2E2F5A" w14:textId="63D560A8" w:rsidR="00684153" w:rsidRPr="009F1980" w:rsidRDefault="00684153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Mặt khác từ phương trình nón : </w:t>
      </w:r>
    </w:p>
    <w:p w14:paraId="0BE9F6FC" w14:textId="5AF5896F" w:rsidR="00684153" w:rsidRPr="009F1980" w:rsidRDefault="007A119D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noProof/>
          <w:color w:val="FF0000"/>
          <w:position w:val="-24"/>
          <w:sz w:val="26"/>
          <w:szCs w:val="26"/>
        </w:rPr>
        <w:object w:dxaOrig="4420" w:dyaOrig="740" w14:anchorId="71FB0214">
          <v:shape id="_x0000_i1185" type="#_x0000_t75" style="width:220.7pt;height:37.7pt" o:ole="">
            <v:imagedata r:id="rId335" o:title=""/>
          </v:shape>
          <o:OLEObject Type="Embed" ProgID="Equation.DSMT4" ShapeID="_x0000_i1185" DrawAspect="Content" ObjectID="_1705696691" r:id="rId336"/>
        </w:object>
      </w:r>
    </w:p>
    <w:p w14:paraId="18A64C55" w14:textId="5F6B7871" w:rsidR="000D4FCF" w:rsidRPr="009F1980" w:rsidRDefault="000D4FCF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 , we have the solution : </w:t>
      </w:r>
    </w:p>
    <w:p w14:paraId="38F87CD7" w14:textId="3297EFF3" w:rsidR="000D4FCF" w:rsidRPr="009F1980" w:rsidRDefault="000D4FCF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Use spherical coordinates , we have : </w:t>
      </w:r>
    </w:p>
    <w:p w14:paraId="09DD031D" w14:textId="4ECF8FB6" w:rsidR="000D4FCF" w:rsidRPr="009F1980" w:rsidRDefault="000D4FCF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lastRenderedPageBreak/>
        <w:t xml:space="preserve">Let : </w:t>
      </w:r>
      <w:r w:rsidR="007A119D" w:rsidRPr="009F1980">
        <w:rPr>
          <w:rFonts w:cs="Times New Roman"/>
          <w:noProof/>
          <w:position w:val="-98"/>
          <w:sz w:val="26"/>
          <w:szCs w:val="26"/>
        </w:rPr>
        <w:object w:dxaOrig="3340" w:dyaOrig="2079" w14:anchorId="02F3DF1C">
          <v:shape id="_x0000_i1186" type="#_x0000_t75" style="width:166.3pt;height:103.7pt" o:ole="">
            <v:imagedata r:id="rId337" o:title=""/>
          </v:shape>
          <o:OLEObject Type="Embed" ProgID="Equation.DSMT4" ShapeID="_x0000_i1186" DrawAspect="Content" ObjectID="_1705696692" r:id="rId338"/>
        </w:object>
      </w:r>
      <w:r w:rsidR="008E72D2" w:rsidRPr="009F1980">
        <w:rPr>
          <w:rFonts w:cs="Times New Roman"/>
          <w:sz w:val="26"/>
          <w:szCs w:val="26"/>
        </w:rPr>
        <w:t>.</w:t>
      </w:r>
    </w:p>
    <w:p w14:paraId="24C93611" w14:textId="77777777" w:rsidR="00C155F6" w:rsidRPr="009F1980" w:rsidRDefault="00C867C2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 rewrite the integral : </w:t>
      </w:r>
    </w:p>
    <w:p w14:paraId="0BC91CED" w14:textId="562BF09B" w:rsidR="008E72D2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74"/>
          <w:sz w:val="26"/>
          <w:szCs w:val="26"/>
        </w:rPr>
        <w:object w:dxaOrig="2920" w:dyaOrig="1600" w14:anchorId="68869831">
          <v:shape id="_x0000_i1187" type="#_x0000_t75" style="width:145.7pt;height:79.7pt" o:ole="">
            <v:imagedata r:id="rId339" o:title=""/>
          </v:shape>
          <o:OLEObject Type="Embed" ProgID="Equation.DSMT4" ShapeID="_x0000_i1187" DrawAspect="Content" ObjectID="_1705696693" r:id="rId340"/>
        </w:object>
      </w:r>
    </w:p>
    <w:p w14:paraId="6EBA609E" w14:textId="40437A77" w:rsidR="00C155F6" w:rsidRPr="009F1980" w:rsidRDefault="00C155F6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sz w:val="26"/>
          <w:szCs w:val="26"/>
        </w:rPr>
        <w:t>Problem 13 :</w:t>
      </w:r>
      <w:r w:rsidR="00D46546" w:rsidRPr="009F1980">
        <w:rPr>
          <w:rFonts w:cs="Times New Roman"/>
          <w:sz w:val="26"/>
          <w:szCs w:val="26"/>
          <w:lang w:val="vi-VN"/>
        </w:rPr>
        <w:t xml:space="preserve"> (Medium) Tính tích phân </w:t>
      </w:r>
      <w:r w:rsidR="007A119D" w:rsidRPr="009F1980">
        <w:rPr>
          <w:rFonts w:cs="Times New Roman"/>
          <w:noProof/>
          <w:position w:val="-36"/>
          <w:sz w:val="26"/>
          <w:szCs w:val="26"/>
        </w:rPr>
        <w:object w:dxaOrig="2140" w:dyaOrig="639" w14:anchorId="2E776DF8">
          <v:shape id="_x0000_i1188" type="#_x0000_t75" style="width:106.3pt;height:31.7pt" o:ole="">
            <v:imagedata r:id="rId341" o:title=""/>
          </v:shape>
          <o:OLEObject Type="Embed" ProgID="Equation.DSMT4" ShapeID="_x0000_i1188" DrawAspect="Content" ObjectID="_1705696694" r:id="rId342"/>
        </w:object>
      </w:r>
      <w:r w:rsidR="00270D52" w:rsidRPr="009F1980">
        <w:rPr>
          <w:rFonts w:cs="Times New Roman"/>
          <w:sz w:val="26"/>
          <w:szCs w:val="26"/>
          <w:lang w:val="vi-VN"/>
        </w:rPr>
        <w:t xml:space="preserve">với 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220" w:dyaOrig="279" w14:anchorId="0D39CFEC">
          <v:shape id="_x0000_i1189" type="#_x0000_t75" style="width:10.7pt;height:13.7pt" o:ole="">
            <v:imagedata r:id="rId343" o:title=""/>
          </v:shape>
          <o:OLEObject Type="Embed" ProgID="Equation.DSMT4" ShapeID="_x0000_i1189" DrawAspect="Content" ObjectID="_1705696695" r:id="rId344"/>
        </w:object>
      </w:r>
      <w:r w:rsidR="00270D52" w:rsidRPr="009F1980">
        <w:rPr>
          <w:rFonts w:cs="Times New Roman"/>
          <w:sz w:val="26"/>
          <w:szCs w:val="26"/>
          <w:lang w:val="vi-VN"/>
        </w:rPr>
        <w:t xml:space="preserve"> là phần phía trong của mặt cầu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1920" w:dyaOrig="400" w14:anchorId="743BDF19">
          <v:shape id="_x0000_i1190" type="#_x0000_t75" style="width:96pt;height:19.7pt" o:ole="">
            <v:imagedata r:id="rId345" o:title=""/>
          </v:shape>
          <o:OLEObject Type="Embed" ProgID="Equation.DSMT4" ShapeID="_x0000_i1190" DrawAspect="Content" ObjectID="_1705696696" r:id="rId346"/>
        </w:object>
      </w:r>
      <w:r w:rsidR="0078704C" w:rsidRPr="009F1980">
        <w:rPr>
          <w:rFonts w:cs="Times New Roman"/>
          <w:sz w:val="26"/>
          <w:szCs w:val="26"/>
          <w:lang w:val="vi-VN"/>
        </w:rPr>
        <w:t xml:space="preserve">, phần ứng với </w:t>
      </w:r>
      <w:r w:rsidR="007A119D" w:rsidRPr="009F1980">
        <w:rPr>
          <w:rFonts w:cs="Times New Roman"/>
          <w:noProof/>
          <w:position w:val="-30"/>
          <w:sz w:val="26"/>
          <w:szCs w:val="26"/>
        </w:rPr>
        <w:object w:dxaOrig="700" w:dyaOrig="720" w14:anchorId="6386CA0B">
          <v:shape id="_x0000_i1191" type="#_x0000_t75" style="width:34.7pt;height:36pt" o:ole="">
            <v:imagedata r:id="rId347" o:title=""/>
          </v:shape>
          <o:OLEObject Type="Embed" ProgID="Equation.DSMT4" ShapeID="_x0000_i1191" DrawAspect="Content" ObjectID="_1705696697" r:id="rId348"/>
        </w:object>
      </w:r>
      <w:r w:rsidR="00FE7CBE" w:rsidRPr="009F1980">
        <w:rPr>
          <w:rFonts w:cs="Times New Roman"/>
          <w:sz w:val="26"/>
          <w:szCs w:val="26"/>
          <w:lang w:val="vi-VN"/>
        </w:rPr>
        <w:t>.</w:t>
      </w:r>
    </w:p>
    <w:p w14:paraId="77BE0C28" w14:textId="4DA0A976" w:rsidR="004A367F" w:rsidRPr="009F1980" w:rsidRDefault="008F4D05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41031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Miền này nhìn như quả cam bị cắt đi 1 </w:t>
      </w: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>góc ý nhở :v</w:t>
      </w:r>
    </w:p>
    <w:p w14:paraId="3613BEBB" w14:textId="74E0E300" w:rsidR="00602091" w:rsidRPr="009F1980" w:rsidRDefault="001A596F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Bài này nó khá giống với bài 8 </w:t>
      </w:r>
      <w:r w:rsidR="003C1768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: mặt </w:t>
      </w:r>
      <w:r w:rsidR="007A119D"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220" w:dyaOrig="279" w14:anchorId="21EE9FAD">
          <v:shape id="_x0000_i1192" type="#_x0000_t75" style="width:10.7pt;height:13.7pt" o:ole="">
            <v:imagedata r:id="rId349" o:title=""/>
          </v:shape>
          <o:OLEObject Type="Embed" ProgID="Equation.DSMT4" ShapeID="_x0000_i1192" DrawAspect="Content" ObjectID="_1705696698" r:id="rId350"/>
        </w:object>
      </w:r>
      <w:r w:rsidR="00217AB4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của mình là </w:t>
      </w:r>
      <w:r w:rsidR="00DA49C0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phần không gian giới hạn bởi </w:t>
      </w:r>
      <w:r w:rsidR="00217AB4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ba mặt </w:t>
      </w:r>
      <w:r w:rsidR="001A5FC8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>, cơ mà bài 8 là tích phân mặt loại 1 nên ta có rất ít phương pháp để xử lí còn bài này thì tích phân mặt loại 2 nên ta có rất nhiều phương pháp !</w:t>
      </w:r>
    </w:p>
    <w:p w14:paraId="2791E684" w14:textId="5F1E8A5A" w:rsidR="008F4D05" w:rsidRPr="009F1980" w:rsidRDefault="009852F2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noProof/>
          <w:sz w:val="26"/>
          <w:szCs w:val="26"/>
          <w:lang w:val="vi-VN"/>
        </w:rPr>
        <w:drawing>
          <wp:inline distT="0" distB="0" distL="0" distR="0" wp14:anchorId="0D8E55E9" wp14:editId="6CF3C6CD">
            <wp:extent cx="3121348" cy="2339340"/>
            <wp:effectExtent l="0" t="0" r="3175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1705" cy="2339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AE7D7B" w14:textId="511561A1" w:rsidR="00602091" w:rsidRPr="009F1980" w:rsidRDefault="007A119D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noProof/>
          <w:position w:val="-12"/>
          <w:sz w:val="26"/>
          <w:szCs w:val="26"/>
        </w:rPr>
        <w:object w:dxaOrig="1700" w:dyaOrig="360" w14:anchorId="428F8A8C">
          <v:shape id="_x0000_i1193" type="#_x0000_t75" style="width:85.7pt;height:18pt" o:ole="">
            <v:imagedata r:id="rId352" o:title=""/>
          </v:shape>
          <o:OLEObject Type="Embed" ProgID="Equation.DSMT4" ShapeID="_x0000_i1193" DrawAspect="Content" ObjectID="_1705696699" r:id="rId353"/>
        </w:object>
      </w:r>
      <w:r w:rsidR="007932C7" w:rsidRPr="009F1980">
        <w:rPr>
          <w:rFonts w:cs="Times New Roman"/>
          <w:sz w:val="26"/>
          <w:szCs w:val="26"/>
          <w:lang w:val="vi-VN"/>
        </w:rPr>
        <w:t xml:space="preserve"> trong đó : </w:t>
      </w:r>
    </w:p>
    <w:p w14:paraId="631DB3DF" w14:textId="57E966AB" w:rsidR="007932C7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2"/>
          <w:sz w:val="26"/>
          <w:szCs w:val="26"/>
        </w:rPr>
        <w:object w:dxaOrig="2260" w:dyaOrig="420" w14:anchorId="23151826">
          <v:shape id="_x0000_i1194" type="#_x0000_t75" style="width:112.7pt;height:21pt" o:ole="">
            <v:imagedata r:id="rId354" o:title=""/>
          </v:shape>
          <o:OLEObject Type="Embed" ProgID="Equation.DSMT4" ShapeID="_x0000_i1194" DrawAspect="Content" ObjectID="_1705696700" r:id="rId355"/>
        </w:object>
      </w:r>
    </w:p>
    <w:p w14:paraId="30149DD7" w14:textId="3C4F353B" w:rsidR="007932C7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2"/>
          <w:sz w:val="26"/>
          <w:szCs w:val="26"/>
        </w:rPr>
        <w:object w:dxaOrig="940" w:dyaOrig="360" w14:anchorId="0FF02FB7">
          <v:shape id="_x0000_i1195" type="#_x0000_t75" style="width:46.3pt;height:18pt" o:ole="">
            <v:imagedata r:id="rId356" o:title=""/>
          </v:shape>
          <o:OLEObject Type="Embed" ProgID="Equation.DSMT4" ShapeID="_x0000_i1195" DrawAspect="Content" ObjectID="_1705696701" r:id="rId357"/>
        </w:object>
      </w:r>
    </w:p>
    <w:p w14:paraId="45B9E6CF" w14:textId="2D5F31DA" w:rsidR="000C6425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2"/>
          <w:sz w:val="26"/>
          <w:szCs w:val="26"/>
        </w:rPr>
        <w:object w:dxaOrig="1300" w:dyaOrig="360" w14:anchorId="0F9B5063">
          <v:shape id="_x0000_i1196" type="#_x0000_t75" style="width:64.3pt;height:18pt" o:ole="">
            <v:imagedata r:id="rId358" o:title=""/>
          </v:shape>
          <o:OLEObject Type="Embed" ProgID="Equation.DSMT4" ShapeID="_x0000_i1196" DrawAspect="Content" ObjectID="_1705696702" r:id="rId359"/>
        </w:object>
      </w:r>
    </w:p>
    <w:p w14:paraId="37E43ED9" w14:textId="6912ED4B" w:rsidR="000C6425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2"/>
          <w:sz w:val="26"/>
          <w:szCs w:val="26"/>
        </w:rPr>
        <w:object w:dxaOrig="1460" w:dyaOrig="360" w14:anchorId="5DF44BED">
          <v:shape id="_x0000_i1197" type="#_x0000_t75" style="width:73.7pt;height:18pt" o:ole="">
            <v:imagedata r:id="rId360" o:title=""/>
          </v:shape>
          <o:OLEObject Type="Embed" ProgID="Equation.DSMT4" ShapeID="_x0000_i1197" DrawAspect="Content" ObjectID="_1705696703" r:id="rId361"/>
        </w:object>
      </w:r>
    </w:p>
    <w:p w14:paraId="4F668DD6" w14:textId="1BEA62B9" w:rsidR="00742C08" w:rsidRPr="009F1980" w:rsidRDefault="00742C08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>Tới đây mọi người có thể đưa về tích phân kép từng cụm một cơ mà sẽ rất lâu đúng không ? Thế nên tôi không đề xuất cách giải này !</w:t>
      </w:r>
    </w:p>
    <w:p w14:paraId="09DA1BE4" w14:textId="7D32921A" w:rsidR="00742C08" w:rsidRPr="00941031" w:rsidRDefault="00742C08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Chúng ta có 1 phương pháp mạnh cho những loại mặt </w:t>
      </w:r>
      <w:r w:rsidR="00D026A2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định hướng </w:t>
      </w: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kín </w:t>
      </w:r>
      <w:r w:rsidR="006C3E46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như này đó là sử dụng công thức Ostrogradsky ! </w:t>
      </w:r>
      <w:r w:rsidR="003824B3" w:rsidRPr="00941031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Gỉa thiết cho mặt S hướng vào trong nên phải lưu ý dấu khi lấy tích phân . </w:t>
      </w:r>
    </w:p>
    <w:p w14:paraId="47B194D0" w14:textId="4E0423A6" w:rsidR="006C3E46" w:rsidRPr="009F1980" w:rsidRDefault="006C3E46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sz w:val="26"/>
          <w:szCs w:val="26"/>
          <w:lang w:val="vi-VN"/>
        </w:rPr>
        <w:t xml:space="preserve">So we have the solution : </w:t>
      </w:r>
    </w:p>
    <w:p w14:paraId="2FE9D177" w14:textId="0BC2EA4C" w:rsidR="00DA49C0" w:rsidRPr="009F1980" w:rsidRDefault="006F3E15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  <w:lang w:val="vi-VN"/>
        </w:rPr>
        <w:t xml:space="preserve">Use Ostrogradsky’s </w:t>
      </w:r>
      <w:r w:rsidR="003E20E6" w:rsidRPr="009F1980">
        <w:rPr>
          <w:rFonts w:cs="Times New Roman"/>
          <w:sz w:val="26"/>
          <w:szCs w:val="26"/>
          <w:lang w:val="vi-VN"/>
        </w:rPr>
        <w:t xml:space="preserve">formular </w:t>
      </w:r>
      <w:r w:rsidR="003E20E6" w:rsidRPr="009F1980">
        <w:rPr>
          <w:rFonts w:cs="Times New Roman"/>
          <w:sz w:val="26"/>
          <w:szCs w:val="26"/>
        </w:rPr>
        <w:t xml:space="preserve">we have : </w:t>
      </w:r>
    </w:p>
    <w:p w14:paraId="4FA31138" w14:textId="329851A0" w:rsidR="0018290D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60"/>
          <w:sz w:val="26"/>
          <w:szCs w:val="26"/>
        </w:rPr>
        <w:object w:dxaOrig="5080" w:dyaOrig="1320" w14:anchorId="6650EF25">
          <v:shape id="_x0000_i1198" type="#_x0000_t75" style="width:253.3pt;height:66pt" o:ole="">
            <v:imagedata r:id="rId362" o:title=""/>
          </v:shape>
          <o:OLEObject Type="Embed" ProgID="Equation.DSMT4" ShapeID="_x0000_i1198" DrawAspect="Content" ObjectID="_1705696704" r:id="rId363"/>
        </w:object>
      </w:r>
    </w:p>
    <w:p w14:paraId="1880343B" w14:textId="55CA3D2F" w:rsidR="0093008C" w:rsidRPr="009F1980" w:rsidRDefault="0093008C">
      <w:pPr>
        <w:rPr>
          <w:rFonts w:cs="Times New Roman"/>
          <w:sz w:val="26"/>
          <w:szCs w:val="26"/>
        </w:rPr>
      </w:pPr>
    </w:p>
    <w:p w14:paraId="4E916415" w14:textId="718900EA" w:rsidR="0018290D" w:rsidRPr="009F1980" w:rsidRDefault="0018290D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With : </w:t>
      </w:r>
      <w:r w:rsidR="007A119D" w:rsidRPr="009F1980">
        <w:rPr>
          <w:rFonts w:cs="Times New Roman"/>
          <w:noProof/>
          <w:position w:val="-58"/>
          <w:sz w:val="26"/>
          <w:szCs w:val="26"/>
        </w:rPr>
        <w:object w:dxaOrig="3500" w:dyaOrig="1280" w14:anchorId="06A37D51">
          <v:shape id="_x0000_i1199" type="#_x0000_t75" style="width:175.7pt;height:64.7pt" o:ole="">
            <v:imagedata r:id="rId364" o:title=""/>
          </v:shape>
          <o:OLEObject Type="Embed" ProgID="Equation.DSMT4" ShapeID="_x0000_i1199" DrawAspect="Content" ObjectID="_1705696705" r:id="rId365"/>
        </w:object>
      </w:r>
    </w:p>
    <w:p w14:paraId="2FF51688" w14:textId="4A9A169B" w:rsidR="001C1493" w:rsidRPr="009F1980" w:rsidRDefault="001C1493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 , </w:t>
      </w:r>
      <w:r w:rsidR="007A119D" w:rsidRPr="009F1980">
        <w:rPr>
          <w:rFonts w:cs="Times New Roman"/>
          <w:noProof/>
          <w:position w:val="-24"/>
          <w:sz w:val="26"/>
          <w:szCs w:val="26"/>
        </w:rPr>
        <w:object w:dxaOrig="980" w:dyaOrig="620" w14:anchorId="0A60CB2E">
          <v:shape id="_x0000_i1200" type="#_x0000_t75" style="width:49.3pt;height:31.3pt" o:ole="">
            <v:imagedata r:id="rId366" o:title=""/>
          </v:shape>
          <o:OLEObject Type="Embed" ProgID="Equation.DSMT4" ShapeID="_x0000_i1200" DrawAspect="Content" ObjectID="_1705696706" r:id="rId367"/>
        </w:object>
      </w:r>
      <w:r w:rsidR="0093008C" w:rsidRPr="009F1980">
        <w:rPr>
          <w:rFonts w:cs="Times New Roman"/>
          <w:sz w:val="26"/>
          <w:szCs w:val="26"/>
        </w:rPr>
        <w:t xml:space="preserve"> . Then we have the result : </w:t>
      </w:r>
      <w:r w:rsidR="007A119D" w:rsidRPr="009F1980">
        <w:rPr>
          <w:rFonts w:cs="Times New Roman"/>
          <w:noProof/>
          <w:position w:val="-24"/>
          <w:sz w:val="26"/>
          <w:szCs w:val="26"/>
        </w:rPr>
        <w:object w:dxaOrig="3820" w:dyaOrig="620" w14:anchorId="05D0F8C6">
          <v:shape id="_x0000_i1201" type="#_x0000_t75" style="width:190.3pt;height:31.3pt" o:ole="">
            <v:imagedata r:id="rId368" o:title=""/>
          </v:shape>
          <o:OLEObject Type="Embed" ProgID="Equation.DSMT4" ShapeID="_x0000_i1201" DrawAspect="Content" ObjectID="_1705696707" r:id="rId369"/>
        </w:object>
      </w:r>
      <w:r w:rsidR="0093638B" w:rsidRPr="009F1980">
        <w:rPr>
          <w:rFonts w:cs="Times New Roman"/>
          <w:sz w:val="26"/>
          <w:szCs w:val="26"/>
        </w:rPr>
        <w:t>.</w:t>
      </w:r>
    </w:p>
    <w:p w14:paraId="14620CAE" w14:textId="41081706" w:rsidR="0093638B" w:rsidRPr="009F1980" w:rsidRDefault="00DC1E8F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Problem 14 : </w:t>
      </w:r>
      <w:r w:rsidR="00CB4BF0" w:rsidRPr="009F1980">
        <w:rPr>
          <w:rFonts w:cs="Times New Roman"/>
          <w:sz w:val="26"/>
          <w:szCs w:val="26"/>
        </w:rPr>
        <w:t>(ez)</w:t>
      </w:r>
      <w:r w:rsidRPr="009F1980">
        <w:rPr>
          <w:rFonts w:cs="Times New Roman"/>
          <w:noProof/>
          <w:sz w:val="26"/>
          <w:szCs w:val="26"/>
        </w:rPr>
        <w:drawing>
          <wp:inline distT="0" distB="0" distL="0" distR="0" wp14:anchorId="58DEFC49" wp14:editId="4D4A398E">
            <wp:extent cx="5935980" cy="899160"/>
            <wp:effectExtent l="0" t="0" r="762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53A355" w14:textId="77777777" w:rsidR="003E20E6" w:rsidRPr="009F1980" w:rsidRDefault="003E20E6">
      <w:pPr>
        <w:rPr>
          <w:rFonts w:cs="Times New Roman"/>
          <w:sz w:val="26"/>
          <w:szCs w:val="26"/>
        </w:rPr>
      </w:pPr>
    </w:p>
    <w:p w14:paraId="2278800B" w14:textId="1D94C5F7" w:rsidR="00217AB4" w:rsidRPr="009F1980" w:rsidRDefault="00B70F8D">
      <w:pPr>
        <w:rPr>
          <w:rFonts w:cs="Times New Roman"/>
          <w:i/>
          <w:iCs/>
          <w:color w:val="C00000"/>
          <w:sz w:val="26"/>
          <w:szCs w:val="26"/>
        </w:rPr>
      </w:pPr>
      <w:r w:rsidRPr="009F1980">
        <w:rPr>
          <w:rFonts w:cs="Times New Roman"/>
          <w:i/>
          <w:iCs/>
          <w:color w:val="C00000"/>
          <w:sz w:val="26"/>
          <w:szCs w:val="26"/>
        </w:rPr>
        <w:lastRenderedPageBreak/>
        <w:t xml:space="preserve">Tính công </w:t>
      </w:r>
      <w:r w:rsidR="00FA6102" w:rsidRPr="009F1980">
        <w:rPr>
          <w:rFonts w:cs="Times New Roman"/>
          <w:i/>
          <w:iCs/>
          <w:color w:val="C00000"/>
          <w:sz w:val="26"/>
          <w:szCs w:val="26"/>
        </w:rPr>
        <w:t>của trường lực tác động lên 1 cung</w:t>
      </w:r>
      <w:r w:rsidR="00690E83" w:rsidRPr="009F1980">
        <w:rPr>
          <w:rFonts w:cs="Times New Roman"/>
          <w:i/>
          <w:iCs/>
          <w:color w:val="C00000"/>
          <w:sz w:val="26"/>
          <w:szCs w:val="26"/>
        </w:rPr>
        <w:t xml:space="preserve"> trong không gian</w:t>
      </w:r>
      <w:r w:rsidR="00FA6102" w:rsidRPr="009F1980">
        <w:rPr>
          <w:rFonts w:cs="Times New Roman"/>
          <w:i/>
          <w:iCs/>
          <w:color w:val="C00000"/>
          <w:sz w:val="26"/>
          <w:szCs w:val="26"/>
        </w:rPr>
        <w:t xml:space="preserve"> thì ta</w:t>
      </w:r>
      <w:r w:rsidR="00EB51EA" w:rsidRPr="009F1980">
        <w:rPr>
          <w:rFonts w:cs="Times New Roman"/>
          <w:i/>
          <w:iCs/>
          <w:color w:val="C00000"/>
          <w:sz w:val="26"/>
          <w:szCs w:val="26"/>
        </w:rPr>
        <w:t xml:space="preserve"> đi từ công thức cơ bản trong vật lí đã : </w:t>
      </w:r>
    </w:p>
    <w:p w14:paraId="15E858E7" w14:textId="1B73CA40" w:rsidR="00EB51EA" w:rsidRPr="009F1980" w:rsidRDefault="007A119D">
      <w:pPr>
        <w:rPr>
          <w:rFonts w:cs="Times New Roman"/>
          <w:i/>
          <w:iCs/>
          <w:color w:val="C00000"/>
          <w:sz w:val="26"/>
          <w:szCs w:val="26"/>
        </w:rPr>
      </w:pPr>
      <w:r w:rsidRPr="009F1980">
        <w:rPr>
          <w:rFonts w:cs="Times New Roman"/>
          <w:i/>
          <w:iCs/>
          <w:noProof/>
          <w:color w:val="C00000"/>
          <w:position w:val="-46"/>
          <w:sz w:val="26"/>
          <w:szCs w:val="26"/>
        </w:rPr>
        <w:object w:dxaOrig="1400" w:dyaOrig="1040" w14:anchorId="0015E0A2">
          <v:shape id="_x0000_i1202" type="#_x0000_t75" style="width:70.3pt;height:52.7pt" o:ole="">
            <v:imagedata r:id="rId371" o:title=""/>
          </v:shape>
          <o:OLEObject Type="Embed" ProgID="Equation.DSMT4" ShapeID="_x0000_i1202" DrawAspect="Content" ObjectID="_1705696708" r:id="rId372"/>
        </w:object>
      </w:r>
      <w:r w:rsidR="00770A15" w:rsidRPr="009F1980">
        <w:rPr>
          <w:rFonts w:cs="Times New Roman"/>
          <w:i/>
          <w:iCs/>
          <w:color w:val="C00000"/>
          <w:sz w:val="26"/>
          <w:szCs w:val="26"/>
        </w:rPr>
        <w:t xml:space="preserve"> </w:t>
      </w:r>
    </w:p>
    <w:p w14:paraId="66D7C768" w14:textId="1FE29413" w:rsidR="00770A15" w:rsidRPr="009F1980" w:rsidRDefault="00770A15">
      <w:pPr>
        <w:rPr>
          <w:rFonts w:cs="Times New Roman"/>
          <w:i/>
          <w:iCs/>
          <w:color w:val="C00000"/>
          <w:sz w:val="26"/>
          <w:szCs w:val="26"/>
        </w:rPr>
      </w:pPr>
      <w:r w:rsidRPr="009F1980">
        <w:rPr>
          <w:rFonts w:cs="Times New Roman"/>
          <w:i/>
          <w:iCs/>
          <w:color w:val="C00000"/>
          <w:sz w:val="26"/>
          <w:szCs w:val="26"/>
        </w:rPr>
        <w:t xml:space="preserve">Trong đó trường vector </w:t>
      </w:r>
      <w:r w:rsidR="007A119D" w:rsidRPr="009F1980">
        <w:rPr>
          <w:rFonts w:cs="Times New Roman"/>
          <w:i/>
          <w:iCs/>
          <w:noProof/>
          <w:color w:val="C00000"/>
          <w:position w:val="-4"/>
          <w:sz w:val="26"/>
          <w:szCs w:val="26"/>
        </w:rPr>
        <w:object w:dxaOrig="260" w:dyaOrig="320" w14:anchorId="0F3E3E1B">
          <v:shape id="_x0000_i1203" type="#_x0000_t75" style="width:13.3pt;height:16.3pt" o:ole="">
            <v:imagedata r:id="rId373" o:title=""/>
          </v:shape>
          <o:OLEObject Type="Embed" ProgID="Equation.DSMT4" ShapeID="_x0000_i1203" DrawAspect="Content" ObjectID="_1705696709" r:id="rId374"/>
        </w:object>
      </w:r>
      <w:r w:rsidR="00F17EB4" w:rsidRPr="009F1980">
        <w:rPr>
          <w:rFonts w:cs="Times New Roman"/>
          <w:i/>
          <w:iCs/>
          <w:color w:val="C00000"/>
          <w:sz w:val="26"/>
          <w:szCs w:val="26"/>
        </w:rPr>
        <w:t xml:space="preserve"> có tọa độ : </w:t>
      </w:r>
      <w:r w:rsidR="007A119D" w:rsidRPr="009F1980">
        <w:rPr>
          <w:rFonts w:cs="Times New Roman"/>
          <w:i/>
          <w:iCs/>
          <w:noProof/>
          <w:color w:val="C00000"/>
          <w:position w:val="-14"/>
          <w:sz w:val="26"/>
          <w:szCs w:val="26"/>
        </w:rPr>
        <w:object w:dxaOrig="3640" w:dyaOrig="420" w14:anchorId="68282952">
          <v:shape id="_x0000_i1204" type="#_x0000_t75" style="width:181.3pt;height:21pt" o:ole="">
            <v:imagedata r:id="rId375" o:title=""/>
          </v:shape>
          <o:OLEObject Type="Embed" ProgID="Equation.DSMT4" ShapeID="_x0000_i1204" DrawAspect="Content" ObjectID="_1705696710" r:id="rId376"/>
        </w:object>
      </w:r>
    </w:p>
    <w:p w14:paraId="5257632F" w14:textId="5CF80AEA" w:rsidR="00DE33CC" w:rsidRPr="009F1980" w:rsidRDefault="00DE33CC">
      <w:pPr>
        <w:rPr>
          <w:rFonts w:cs="Times New Roman"/>
          <w:i/>
          <w:iCs/>
          <w:color w:val="C00000"/>
          <w:sz w:val="26"/>
          <w:szCs w:val="26"/>
        </w:rPr>
      </w:pPr>
      <w:r w:rsidRPr="009F1980">
        <w:rPr>
          <w:rFonts w:cs="Times New Roman"/>
          <w:i/>
          <w:iCs/>
          <w:color w:val="C00000"/>
          <w:sz w:val="26"/>
          <w:szCs w:val="26"/>
        </w:rPr>
        <w:t xml:space="preserve">Và vi phân cung </w:t>
      </w:r>
      <w:r w:rsidR="007A119D" w:rsidRPr="009F1980">
        <w:rPr>
          <w:rFonts w:cs="Times New Roman"/>
          <w:i/>
          <w:iCs/>
          <w:noProof/>
          <w:color w:val="C00000"/>
          <w:position w:val="-6"/>
          <w:sz w:val="26"/>
          <w:szCs w:val="26"/>
        </w:rPr>
        <w:object w:dxaOrig="340" w:dyaOrig="340" w14:anchorId="7C5A85E8">
          <v:shape id="_x0000_i1205" type="#_x0000_t75" style="width:16.7pt;height:16.7pt" o:ole="">
            <v:imagedata r:id="rId377" o:title=""/>
          </v:shape>
          <o:OLEObject Type="Embed" ProgID="Equation.DSMT4" ShapeID="_x0000_i1205" DrawAspect="Content" ObjectID="_1705696711" r:id="rId378"/>
        </w:object>
      </w:r>
      <w:r w:rsidRPr="009F1980">
        <w:rPr>
          <w:rFonts w:cs="Times New Roman"/>
          <w:i/>
          <w:iCs/>
          <w:color w:val="C00000"/>
          <w:sz w:val="26"/>
          <w:szCs w:val="26"/>
        </w:rPr>
        <w:t xml:space="preserve"> có tọa độ : </w:t>
      </w:r>
      <w:r w:rsidR="007A119D" w:rsidRPr="009F1980">
        <w:rPr>
          <w:rFonts w:cs="Times New Roman"/>
          <w:i/>
          <w:iCs/>
          <w:noProof/>
          <w:color w:val="C00000"/>
          <w:position w:val="-14"/>
          <w:sz w:val="26"/>
          <w:szCs w:val="26"/>
        </w:rPr>
        <w:object w:dxaOrig="1620" w:dyaOrig="420" w14:anchorId="1DADCFF3">
          <v:shape id="_x0000_i1206" type="#_x0000_t75" style="width:81pt;height:21pt" o:ole="">
            <v:imagedata r:id="rId379" o:title=""/>
          </v:shape>
          <o:OLEObject Type="Embed" ProgID="Equation.DSMT4" ShapeID="_x0000_i1206" DrawAspect="Content" ObjectID="_1705696712" r:id="rId380"/>
        </w:object>
      </w:r>
    </w:p>
    <w:p w14:paraId="6CAD07A9" w14:textId="4F407316" w:rsidR="00DE33CC" w:rsidRPr="009F1980" w:rsidRDefault="00DE33CC">
      <w:pPr>
        <w:rPr>
          <w:rFonts w:cs="Times New Roman"/>
          <w:i/>
          <w:iCs/>
          <w:color w:val="C00000"/>
          <w:sz w:val="26"/>
          <w:szCs w:val="26"/>
        </w:rPr>
      </w:pPr>
      <w:r w:rsidRPr="009F1980">
        <w:rPr>
          <w:rFonts w:cs="Times New Roman"/>
          <w:i/>
          <w:iCs/>
          <w:color w:val="C00000"/>
          <w:sz w:val="26"/>
          <w:szCs w:val="26"/>
        </w:rPr>
        <w:t>Từ đó ta có được dạng biểu thức của tích phân đường loại 2</w:t>
      </w:r>
      <w:r w:rsidR="003046F0" w:rsidRPr="009F1980">
        <w:rPr>
          <w:rFonts w:cs="Times New Roman"/>
          <w:i/>
          <w:iCs/>
          <w:color w:val="C00000"/>
          <w:sz w:val="26"/>
          <w:szCs w:val="26"/>
        </w:rPr>
        <w:t xml:space="preserve"> trong không gian </w:t>
      </w:r>
      <w:r w:rsidRPr="009F1980">
        <w:rPr>
          <w:rFonts w:cs="Times New Roman"/>
          <w:i/>
          <w:iCs/>
          <w:color w:val="C00000"/>
          <w:sz w:val="26"/>
          <w:szCs w:val="26"/>
        </w:rPr>
        <w:t xml:space="preserve"> : </w:t>
      </w:r>
      <w:r w:rsidR="007A119D" w:rsidRPr="009F1980">
        <w:rPr>
          <w:rFonts w:cs="Times New Roman"/>
          <w:i/>
          <w:iCs/>
          <w:noProof/>
          <w:color w:val="C00000"/>
          <w:position w:val="-36"/>
          <w:sz w:val="26"/>
          <w:szCs w:val="26"/>
        </w:rPr>
        <w:object w:dxaOrig="2260" w:dyaOrig="639" w14:anchorId="7191A6EF">
          <v:shape id="_x0000_i1207" type="#_x0000_t75" style="width:112.7pt;height:31.7pt" o:ole="">
            <v:imagedata r:id="rId381" o:title=""/>
          </v:shape>
          <o:OLEObject Type="Embed" ProgID="Equation.DSMT4" ShapeID="_x0000_i1207" DrawAspect="Content" ObjectID="_1705696713" r:id="rId382"/>
        </w:object>
      </w:r>
      <w:r w:rsidR="003046F0" w:rsidRPr="009F1980">
        <w:rPr>
          <w:rFonts w:cs="Times New Roman"/>
          <w:i/>
          <w:iCs/>
          <w:color w:val="C00000"/>
          <w:sz w:val="26"/>
          <w:szCs w:val="26"/>
        </w:rPr>
        <w:t>.</w:t>
      </w:r>
    </w:p>
    <w:p w14:paraId="768BF1D9" w14:textId="47048A61" w:rsidR="00BD4AE1" w:rsidRPr="009F1980" w:rsidRDefault="00332CB7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>So , we have the solution :</w:t>
      </w:r>
    </w:p>
    <w:p w14:paraId="143D9903" w14:textId="3BBDC713" w:rsidR="00332CB7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3840" w:dyaOrig="639" w14:anchorId="6DE23423">
          <v:shape id="_x0000_i1208" type="#_x0000_t75" style="width:192pt;height:31.7pt" o:ole="">
            <v:imagedata r:id="rId383" o:title=""/>
          </v:shape>
          <o:OLEObject Type="Embed" ProgID="Equation.DSMT4" ShapeID="_x0000_i1208" DrawAspect="Content" ObjectID="_1705696714" r:id="rId384"/>
        </w:object>
      </w:r>
    </w:p>
    <w:p w14:paraId="7A8AE4DD" w14:textId="26BD1447" w:rsidR="003B5A52" w:rsidRPr="009F1980" w:rsidRDefault="007944AB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50"/>
          <w:sz w:val="26"/>
          <w:szCs w:val="26"/>
        </w:rPr>
        <w:object w:dxaOrig="4060" w:dyaOrig="1120" w14:anchorId="5105DD6E">
          <v:shape id="_x0000_i1209" type="#_x0000_t75" style="width:202.7pt;height:55.3pt" o:ole="">
            <v:imagedata r:id="rId385" o:title=""/>
          </v:shape>
          <o:OLEObject Type="Embed" ProgID="Equation.DSMT4" ShapeID="_x0000_i1209" DrawAspect="Content" ObjectID="_1705696715" r:id="rId386"/>
        </w:object>
      </w:r>
    </w:p>
    <w:p w14:paraId="3EBFBC16" w14:textId="2446ECAB" w:rsidR="003B5A52" w:rsidRPr="009F1980" w:rsidRDefault="003B5A52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Rewrite the integral : </w:t>
      </w:r>
    </w:p>
    <w:p w14:paraId="599089BC" w14:textId="366026F7" w:rsidR="004B6291" w:rsidRPr="009F1980" w:rsidRDefault="000D76C2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8620" w:dyaOrig="840" w14:anchorId="58FE8FF1">
          <v:shape id="_x0000_i1210" type="#_x0000_t75" style="width:431.55pt;height:42pt" o:ole="">
            <v:imagedata r:id="rId387" o:title=""/>
          </v:shape>
          <o:OLEObject Type="Embed" ProgID="Equation.DSMT4" ShapeID="_x0000_i1210" DrawAspect="Content" ObjectID="_1705696716" r:id="rId388"/>
        </w:object>
      </w:r>
    </w:p>
    <w:p w14:paraId="21C39A30" w14:textId="4475FD7C" w:rsidR="00184CB7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5560" w:dyaOrig="840" w14:anchorId="7A7DBAD9">
          <v:shape id="_x0000_i1211" type="#_x0000_t75" style="width:277.3pt;height:42pt" o:ole="">
            <v:imagedata r:id="rId389" o:title=""/>
          </v:shape>
          <o:OLEObject Type="Embed" ProgID="Equation.DSMT4" ShapeID="_x0000_i1211" DrawAspect="Content" ObjectID="_1705696717" r:id="rId390"/>
        </w:object>
      </w:r>
    </w:p>
    <w:p w14:paraId="5B6B9507" w14:textId="77777777" w:rsidR="004B6291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4660" w:dyaOrig="840" w14:anchorId="7E5B9C3C">
          <v:shape id="_x0000_i1212" type="#_x0000_t75" style="width:232.7pt;height:42pt" o:ole="">
            <v:imagedata r:id="rId391" o:title=""/>
          </v:shape>
          <o:OLEObject Type="Embed" ProgID="Equation.DSMT4" ShapeID="_x0000_i1212" DrawAspect="Content" ObjectID="_1705696718" r:id="rId392"/>
        </w:object>
      </w:r>
    </w:p>
    <w:p w14:paraId="07044790" w14:textId="4ECBB590" w:rsidR="005A2F75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4380" w:dyaOrig="840" w14:anchorId="13AFF219">
          <v:shape id="_x0000_i1213" type="#_x0000_t75" style="width:219pt;height:42pt" o:ole="">
            <v:imagedata r:id="rId393" o:title=""/>
          </v:shape>
          <o:OLEObject Type="Embed" ProgID="Equation.DSMT4" ShapeID="_x0000_i1213" DrawAspect="Content" ObjectID="_1705696719" r:id="rId394"/>
        </w:object>
      </w:r>
      <w:r w:rsidR="00984C77" w:rsidRPr="009F1980">
        <w:rPr>
          <w:rFonts w:cs="Times New Roman"/>
          <w:sz w:val="26"/>
          <w:szCs w:val="26"/>
        </w:rPr>
        <w:t>.</w:t>
      </w:r>
    </w:p>
    <w:p w14:paraId="78013B5D" w14:textId="78C0EE3C" w:rsidR="00184CB7" w:rsidRPr="009F1980" w:rsidRDefault="00184CB7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Problem 15 : </w:t>
      </w:r>
      <w:r w:rsidR="00613921" w:rsidRPr="009F1980">
        <w:rPr>
          <w:rFonts w:cs="Times New Roman"/>
          <w:sz w:val="26"/>
          <w:szCs w:val="26"/>
        </w:rPr>
        <w:t>(ez)</w:t>
      </w:r>
    </w:p>
    <w:p w14:paraId="1C80743A" w14:textId="70D3B1FE" w:rsidR="00613921" w:rsidRPr="009F1980" w:rsidRDefault="00A12B8F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74DC174F" wp14:editId="44BB4459">
            <wp:extent cx="6477000" cy="84037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2440" cy="848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4CDC4" w14:textId="15BFCA39" w:rsidR="00613921" w:rsidRPr="009F1980" w:rsidRDefault="00613921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 xml:space="preserve">Bài này dễ hơn bài 8 một chút </w:t>
      </w:r>
    </w:p>
    <w:p w14:paraId="4F37AD17" w14:textId="7D02DF26" w:rsidR="00E81E27" w:rsidRPr="009F1980" w:rsidRDefault="00E81E27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color w:val="FF0000"/>
          <w:sz w:val="26"/>
          <w:szCs w:val="26"/>
        </w:rPr>
        <w:t>Solution :</w:t>
      </w:r>
    </w:p>
    <w:p w14:paraId="7237BB73" w14:textId="7016C130" w:rsidR="00E81E27" w:rsidRPr="009F1980" w:rsidRDefault="00E81E27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From </w:t>
      </w:r>
      <w:r w:rsidR="00D42A72" w:rsidRPr="009F1980">
        <w:rPr>
          <w:rFonts w:cs="Times New Roman"/>
          <w:sz w:val="26"/>
          <w:szCs w:val="26"/>
        </w:rPr>
        <w:t xml:space="preserve">the sphere’s equation </w:t>
      </w:r>
      <w:r w:rsidR="00A35A2B" w:rsidRPr="009F1980">
        <w:rPr>
          <w:rFonts w:cs="Times New Roman"/>
          <w:sz w:val="26"/>
          <w:szCs w:val="26"/>
        </w:rPr>
        <w:t xml:space="preserve">we have : </w:t>
      </w:r>
    </w:p>
    <w:p w14:paraId="33FE4653" w14:textId="781A1D3C" w:rsidR="00A35A2B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12"/>
          <w:sz w:val="26"/>
          <w:szCs w:val="26"/>
        </w:rPr>
        <w:object w:dxaOrig="1780" w:dyaOrig="460" w14:anchorId="571A808D">
          <v:shape id="_x0000_i1214" type="#_x0000_t75" style="width:88.3pt;height:22.3pt" o:ole="">
            <v:imagedata r:id="rId396" o:title=""/>
          </v:shape>
          <o:OLEObject Type="Embed" ProgID="Equation.DSMT4" ShapeID="_x0000_i1214" DrawAspect="Content" ObjectID="_1705696720" r:id="rId397"/>
        </w:object>
      </w:r>
      <w:r w:rsidR="00EE0340" w:rsidRPr="009F1980">
        <w:rPr>
          <w:rFonts w:cs="Times New Roman"/>
          <w:sz w:val="26"/>
          <w:szCs w:val="26"/>
        </w:rPr>
        <w:t xml:space="preserve"> </w:t>
      </w:r>
    </w:p>
    <w:p w14:paraId="1CE07252" w14:textId="4A4DCEBA" w:rsidR="00EE0340" w:rsidRPr="009F1980" w:rsidRDefault="00EE0340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 we have to </w:t>
      </w:r>
      <w:r w:rsidR="00EF7BE4" w:rsidRPr="009F1980">
        <w:rPr>
          <w:rFonts w:cs="Times New Roman"/>
          <w:sz w:val="26"/>
          <w:szCs w:val="26"/>
        </w:rPr>
        <w:t xml:space="preserve">split </w:t>
      </w:r>
      <w:r w:rsidR="001F42B3" w:rsidRPr="009F1980">
        <w:rPr>
          <w:rFonts w:cs="Times New Roman"/>
          <w:sz w:val="26"/>
          <w:szCs w:val="26"/>
        </w:rPr>
        <w:t xml:space="preserve">the given integral into the sum of two integrals </w:t>
      </w:r>
      <w:r w:rsidR="00EF7BE4" w:rsidRPr="009F1980">
        <w:rPr>
          <w:rFonts w:cs="Times New Roman"/>
          <w:sz w:val="26"/>
          <w:szCs w:val="26"/>
        </w:rPr>
        <w:t>:</w:t>
      </w:r>
    </w:p>
    <w:p w14:paraId="26008346" w14:textId="5C0A881C" w:rsidR="00EF7BE4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40"/>
          <w:sz w:val="26"/>
          <w:szCs w:val="26"/>
        </w:rPr>
        <w:object w:dxaOrig="3739" w:dyaOrig="680" w14:anchorId="4A21EC7F">
          <v:shape id="_x0000_i1215" type="#_x0000_t75" style="width:187.7pt;height:34.7pt" o:ole="">
            <v:imagedata r:id="rId398" o:title=""/>
          </v:shape>
          <o:OLEObject Type="Embed" ProgID="Equation.DSMT4" ShapeID="_x0000_i1215" DrawAspect="Content" ObjectID="_1705696721" r:id="rId399"/>
        </w:object>
      </w:r>
    </w:p>
    <w:p w14:paraId="1B147EF4" w14:textId="3ED26CF5" w:rsidR="00C002CE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40"/>
          <w:sz w:val="26"/>
          <w:szCs w:val="26"/>
        </w:rPr>
        <w:object w:dxaOrig="2140" w:dyaOrig="680" w14:anchorId="1B159556">
          <v:shape id="_x0000_i1216" type="#_x0000_t75" style="width:106.3pt;height:34.7pt" o:ole="">
            <v:imagedata r:id="rId400" o:title=""/>
          </v:shape>
          <o:OLEObject Type="Embed" ProgID="Equation.DSMT4" ShapeID="_x0000_i1216" DrawAspect="Content" ObjectID="_1705696722" r:id="rId401"/>
        </w:object>
      </w:r>
    </w:p>
    <w:p w14:paraId="29AAD397" w14:textId="27AB81CC" w:rsidR="00DF1748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98"/>
          <w:sz w:val="26"/>
          <w:szCs w:val="26"/>
        </w:rPr>
        <w:object w:dxaOrig="2400" w:dyaOrig="2079" w14:anchorId="5091ECC8">
          <v:shape id="_x0000_i1217" type="#_x0000_t75" style="width:120pt;height:103.7pt" o:ole="">
            <v:imagedata r:id="rId402" o:title=""/>
          </v:shape>
          <o:OLEObject Type="Embed" ProgID="Equation.DSMT4" ShapeID="_x0000_i1217" DrawAspect="Content" ObjectID="_1705696723" r:id="rId403"/>
        </w:object>
      </w:r>
    </w:p>
    <w:p w14:paraId="799F3803" w14:textId="37EBC393" w:rsidR="00DF1748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4"/>
          <w:sz w:val="26"/>
          <w:szCs w:val="26"/>
        </w:rPr>
        <w:object w:dxaOrig="5500" w:dyaOrig="760" w14:anchorId="1913D392">
          <v:shape id="_x0000_i1218" type="#_x0000_t75" style="width:274.3pt;height:37.7pt" o:ole="">
            <v:imagedata r:id="rId404" o:title=""/>
          </v:shape>
          <o:OLEObject Type="Embed" ProgID="Equation.DSMT4" ShapeID="_x0000_i1218" DrawAspect="Content" ObjectID="_1705696724" r:id="rId405"/>
        </w:object>
      </w:r>
    </w:p>
    <w:p w14:paraId="6ABABCA9" w14:textId="29C6D7A7" w:rsidR="00DF1748" w:rsidRPr="009F1980" w:rsidRDefault="00DF1748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With </w:t>
      </w:r>
      <w:r w:rsidR="007A119D" w:rsidRPr="009F1980">
        <w:rPr>
          <w:rFonts w:cs="Times New Roman"/>
          <w:noProof/>
          <w:position w:val="-4"/>
          <w:sz w:val="26"/>
          <w:szCs w:val="26"/>
        </w:rPr>
        <w:object w:dxaOrig="260" w:dyaOrig="260" w14:anchorId="43E24C5D">
          <v:shape id="_x0000_i1219" type="#_x0000_t75" style="width:13.3pt;height:13.3pt" o:ole="">
            <v:imagedata r:id="rId406" o:title=""/>
          </v:shape>
          <o:OLEObject Type="Embed" ProgID="Equation.DSMT4" ShapeID="_x0000_i1219" DrawAspect="Content" ObjectID="_1705696725" r:id="rId407"/>
        </w:object>
      </w:r>
      <w:r w:rsidR="00C53F33" w:rsidRPr="009F1980">
        <w:rPr>
          <w:rFonts w:cs="Times New Roman"/>
          <w:sz w:val="26"/>
          <w:szCs w:val="26"/>
        </w:rPr>
        <w:t xml:space="preserve"> is the domain between </w:t>
      </w:r>
      <w:r w:rsidR="00637BFF" w:rsidRPr="009F1980">
        <w:rPr>
          <w:rFonts w:cs="Times New Roman"/>
          <w:sz w:val="26"/>
          <w:szCs w:val="26"/>
        </w:rPr>
        <w:t xml:space="preserve">two lines :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580" w:dyaOrig="260" w14:anchorId="0B75E132">
          <v:shape id="_x0000_i1220" type="#_x0000_t75" style="width:28.7pt;height:13.3pt" o:ole="">
            <v:imagedata r:id="rId408" o:title=""/>
          </v:shape>
          <o:OLEObject Type="Embed" ProgID="Equation.DSMT4" ShapeID="_x0000_i1220" DrawAspect="Content" ObjectID="_1705696726" r:id="rId409"/>
        </w:object>
      </w:r>
      <w:r w:rsidR="00637BFF" w:rsidRPr="009F1980">
        <w:rPr>
          <w:rFonts w:cs="Times New Roman"/>
          <w:sz w:val="26"/>
          <w:szCs w:val="26"/>
        </w:rPr>
        <w:t xml:space="preserve"> and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859" w:dyaOrig="380" w14:anchorId="0F9AE12B">
          <v:shape id="_x0000_i1221" type="#_x0000_t75" style="width:43.7pt;height:19.3pt" o:ole="">
            <v:imagedata r:id="rId410" o:title=""/>
          </v:shape>
          <o:OLEObject Type="Embed" ProgID="Equation.DSMT4" ShapeID="_x0000_i1221" DrawAspect="Content" ObjectID="_1705696727" r:id="rId411"/>
        </w:object>
      </w:r>
      <w:r w:rsidR="007548E0" w:rsidRPr="009F1980">
        <w:rPr>
          <w:rFonts w:cs="Times New Roman"/>
          <w:sz w:val="26"/>
          <w:szCs w:val="26"/>
        </w:rPr>
        <w:t xml:space="preserve"> and 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560" w:dyaOrig="279" w14:anchorId="4D016002">
          <v:shape id="_x0000_i1222" type="#_x0000_t75" style="width:28.7pt;height:13.7pt" o:ole="">
            <v:imagedata r:id="rId412" o:title=""/>
          </v:shape>
          <o:OLEObject Type="Embed" ProgID="Equation.DSMT4" ShapeID="_x0000_i1222" DrawAspect="Content" ObjectID="_1705696728" r:id="rId413"/>
        </w:object>
      </w:r>
      <w:r w:rsidR="007548E0" w:rsidRPr="009F1980">
        <w:rPr>
          <w:rFonts w:cs="Times New Roman"/>
          <w:sz w:val="26"/>
          <w:szCs w:val="26"/>
        </w:rPr>
        <w:t>.</w:t>
      </w:r>
    </w:p>
    <w:p w14:paraId="4C4BD8F7" w14:textId="36B4D328" w:rsidR="007548E0" w:rsidRPr="009F1980" w:rsidRDefault="006237A1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Use polar coordinates : </w:t>
      </w:r>
    </w:p>
    <w:p w14:paraId="52157DB9" w14:textId="5886CA53" w:rsidR="006237A1" w:rsidRPr="009F1980" w:rsidRDefault="009D0CB5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>Let:</w:t>
      </w:r>
      <w:r w:rsidR="00C6515E" w:rsidRPr="009F1980">
        <w:rPr>
          <w:rFonts w:cs="Times New Roman"/>
          <w:sz w:val="26"/>
          <w:szCs w:val="26"/>
        </w:rPr>
        <w:t xml:space="preserve"> </w:t>
      </w:r>
      <w:r w:rsidR="007A119D" w:rsidRPr="009F1980">
        <w:rPr>
          <w:rFonts w:cs="Times New Roman"/>
          <w:noProof/>
          <w:position w:val="-72"/>
          <w:sz w:val="26"/>
          <w:szCs w:val="26"/>
        </w:rPr>
        <w:object w:dxaOrig="2740" w:dyaOrig="1560" w14:anchorId="55CBED0A">
          <v:shape id="_x0000_i1223" type="#_x0000_t75" style="width:136.3pt;height:78pt" o:ole="">
            <v:imagedata r:id="rId414" o:title=""/>
          </v:shape>
          <o:OLEObject Type="Embed" ProgID="Equation.DSMT4" ShapeID="_x0000_i1223" DrawAspect="Content" ObjectID="_1705696729" r:id="rId415"/>
        </w:object>
      </w:r>
      <w:r w:rsidR="00C6515E" w:rsidRPr="009F1980">
        <w:rPr>
          <w:rFonts w:cs="Times New Roman"/>
          <w:sz w:val="26"/>
          <w:szCs w:val="26"/>
        </w:rPr>
        <w:t xml:space="preserve"> </w:t>
      </w:r>
    </w:p>
    <w:p w14:paraId="460CAED7" w14:textId="01ACDE2D" w:rsidR="00C6515E" w:rsidRPr="009F1980" w:rsidRDefault="00C6515E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Rewrite the integral : </w:t>
      </w:r>
    </w:p>
    <w:p w14:paraId="5FD421DD" w14:textId="412C20A4" w:rsidR="00C6515E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4"/>
          <w:sz w:val="26"/>
          <w:szCs w:val="26"/>
        </w:rPr>
        <w:object w:dxaOrig="5220" w:dyaOrig="760" w14:anchorId="55D981D1">
          <v:shape id="_x0000_i1224" type="#_x0000_t75" style="width:261pt;height:37.7pt" o:ole="">
            <v:imagedata r:id="rId416" o:title=""/>
          </v:shape>
          <o:OLEObject Type="Embed" ProgID="Equation.DSMT4" ShapeID="_x0000_i1224" DrawAspect="Content" ObjectID="_1705696730" r:id="rId417"/>
        </w:object>
      </w:r>
    </w:p>
    <w:p w14:paraId="54ED0B8B" w14:textId="5B9B1B08" w:rsidR="00BE36FD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8"/>
          <w:sz w:val="26"/>
          <w:szCs w:val="26"/>
        </w:rPr>
        <w:object w:dxaOrig="4400" w:dyaOrig="760" w14:anchorId="67D25431">
          <v:shape id="_x0000_i1225" type="#_x0000_t75" style="width:220.3pt;height:37.7pt" o:ole="">
            <v:imagedata r:id="rId418" o:title=""/>
          </v:shape>
          <o:OLEObject Type="Embed" ProgID="Equation.DSMT4" ShapeID="_x0000_i1225" DrawAspect="Content" ObjectID="_1705696731" r:id="rId419"/>
        </w:object>
      </w:r>
    </w:p>
    <w:p w14:paraId="6868E02A" w14:textId="3BB107BF" w:rsidR="00BE36FD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58"/>
          <w:sz w:val="26"/>
          <w:szCs w:val="26"/>
        </w:rPr>
        <w:object w:dxaOrig="4560" w:dyaOrig="1280" w14:anchorId="1D1450AD">
          <v:shape id="_x0000_i1226" type="#_x0000_t75" style="width:228pt;height:64.7pt" o:ole="">
            <v:imagedata r:id="rId420" o:title=""/>
          </v:shape>
          <o:OLEObject Type="Embed" ProgID="Equation.DSMT4" ShapeID="_x0000_i1226" DrawAspect="Content" ObjectID="_1705696732" r:id="rId421"/>
        </w:object>
      </w:r>
    </w:p>
    <w:p w14:paraId="11830EA5" w14:textId="73ED7944" w:rsidR="00BE36FD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58"/>
          <w:sz w:val="26"/>
          <w:szCs w:val="26"/>
        </w:rPr>
        <w:object w:dxaOrig="3780" w:dyaOrig="1280" w14:anchorId="1299AE32">
          <v:shape id="_x0000_i1227" type="#_x0000_t75" style="width:189pt;height:64.7pt" o:ole="">
            <v:imagedata r:id="rId422" o:title=""/>
          </v:shape>
          <o:OLEObject Type="Embed" ProgID="Equation.DSMT4" ShapeID="_x0000_i1227" DrawAspect="Content" ObjectID="_1705696733" r:id="rId423"/>
        </w:object>
      </w:r>
    </w:p>
    <w:p w14:paraId="78521C03" w14:textId="2F2A52E0" w:rsidR="00BE36FD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4780" w:dyaOrig="840" w14:anchorId="6D96E6EB">
          <v:shape id="_x0000_i1228" type="#_x0000_t75" style="width:238.7pt;height:42pt" o:ole="">
            <v:imagedata r:id="rId424" o:title=""/>
          </v:shape>
          <o:OLEObject Type="Embed" ProgID="Equation.DSMT4" ShapeID="_x0000_i1228" DrawAspect="Content" ObjectID="_1705696734" r:id="rId425"/>
        </w:object>
      </w:r>
    </w:p>
    <w:p w14:paraId="05BA252F" w14:textId="2A3D8064" w:rsidR="00BE36FD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58"/>
          <w:sz w:val="26"/>
          <w:szCs w:val="26"/>
        </w:rPr>
        <w:object w:dxaOrig="5240" w:dyaOrig="1280" w14:anchorId="3953F92B">
          <v:shape id="_x0000_i1229" type="#_x0000_t75" style="width:262.7pt;height:64.7pt" o:ole="">
            <v:imagedata r:id="rId426" o:title=""/>
          </v:shape>
          <o:OLEObject Type="Embed" ProgID="Equation.DSMT4" ShapeID="_x0000_i1229" DrawAspect="Content" ObjectID="_1705696735" r:id="rId427"/>
        </w:object>
      </w:r>
    </w:p>
    <w:p w14:paraId="1473477C" w14:textId="7DF3FE4B" w:rsidR="00BE36FD" w:rsidRPr="009F1980" w:rsidRDefault="00BE36FD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The same as we have : </w:t>
      </w:r>
      <w:r w:rsidR="007A119D" w:rsidRPr="009F1980">
        <w:rPr>
          <w:rFonts w:cs="Times New Roman"/>
          <w:noProof/>
          <w:position w:val="-24"/>
          <w:sz w:val="26"/>
          <w:szCs w:val="26"/>
        </w:rPr>
        <w:object w:dxaOrig="2200" w:dyaOrig="680" w14:anchorId="5BD6EEFB">
          <v:shape id="_x0000_i1230" type="#_x0000_t75" style="width:109.3pt;height:34.7pt" o:ole="">
            <v:imagedata r:id="rId428" o:title=""/>
          </v:shape>
          <o:OLEObject Type="Embed" ProgID="Equation.DSMT4" ShapeID="_x0000_i1230" DrawAspect="Content" ObjectID="_1705696736" r:id="rId429"/>
        </w:object>
      </w:r>
    </w:p>
    <w:p w14:paraId="146F7A89" w14:textId="4390C1B9" w:rsidR="004A73F3" w:rsidRPr="009F1980" w:rsidRDefault="004A73F3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 we have the result : </w:t>
      </w:r>
      <w:r w:rsidR="007A119D" w:rsidRPr="009F1980">
        <w:rPr>
          <w:rFonts w:cs="Times New Roman"/>
          <w:noProof/>
          <w:position w:val="-24"/>
          <w:sz w:val="26"/>
          <w:szCs w:val="26"/>
        </w:rPr>
        <w:object w:dxaOrig="2260" w:dyaOrig="680" w14:anchorId="376ACF52">
          <v:shape id="_x0000_i1231" type="#_x0000_t75" style="width:112.7pt;height:34.7pt" o:ole="">
            <v:imagedata r:id="rId430" o:title=""/>
          </v:shape>
          <o:OLEObject Type="Embed" ProgID="Equation.DSMT4" ShapeID="_x0000_i1231" DrawAspect="Content" ObjectID="_1705696737" r:id="rId431"/>
        </w:object>
      </w:r>
    </w:p>
    <w:p w14:paraId="2364AE1A" w14:textId="265A6BDB" w:rsidR="00214084" w:rsidRPr="009F1980" w:rsidRDefault="00214084">
      <w:pPr>
        <w:rPr>
          <w:rFonts w:cs="Times New Roman"/>
          <w:sz w:val="26"/>
          <w:szCs w:val="26"/>
          <w:lang w:val="vi-VN"/>
        </w:rPr>
      </w:pPr>
      <w:r w:rsidRPr="009F1980">
        <w:rPr>
          <w:rFonts w:cs="Times New Roman"/>
          <w:sz w:val="26"/>
          <w:szCs w:val="26"/>
        </w:rPr>
        <w:t xml:space="preserve">Problem 16 </w:t>
      </w:r>
      <w:r w:rsidR="00DA0FFB" w:rsidRPr="009F1980">
        <w:rPr>
          <w:rFonts w:cs="Times New Roman"/>
          <w:sz w:val="26"/>
          <w:szCs w:val="26"/>
        </w:rPr>
        <w:t>:</w:t>
      </w:r>
      <w:r w:rsidR="000F1EBA" w:rsidRPr="009F1980">
        <w:rPr>
          <w:rFonts w:cs="Times New Roman"/>
          <w:sz w:val="26"/>
          <w:szCs w:val="26"/>
        </w:rPr>
        <w:t xml:space="preserve">Tính tích phân : </w:t>
      </w:r>
      <w:r w:rsidR="007A119D" w:rsidRPr="009F1980">
        <w:rPr>
          <w:rFonts w:cs="Times New Roman"/>
          <w:noProof/>
          <w:position w:val="-36"/>
          <w:sz w:val="26"/>
          <w:szCs w:val="26"/>
        </w:rPr>
        <w:object w:dxaOrig="2320" w:dyaOrig="680" w14:anchorId="3B3391D9">
          <v:shape id="_x0000_i1232" type="#_x0000_t75" style="width:115.7pt;height:34.7pt" o:ole="">
            <v:imagedata r:id="rId432" o:title=""/>
          </v:shape>
          <o:OLEObject Type="Embed" ProgID="Equation.DSMT4" ShapeID="_x0000_i1232" DrawAspect="Content" ObjectID="_1705696738" r:id="rId433"/>
        </w:object>
      </w:r>
      <w:r w:rsidR="009C12F0" w:rsidRPr="009F1980">
        <w:rPr>
          <w:rFonts w:cs="Times New Roman"/>
          <w:sz w:val="26"/>
          <w:szCs w:val="26"/>
        </w:rPr>
        <w:t xml:space="preserve"> trong </w:t>
      </w:r>
      <w:r w:rsidR="009C12F0" w:rsidRPr="009F1980">
        <w:rPr>
          <w:rFonts w:cs="Times New Roman"/>
          <w:sz w:val="26"/>
          <w:szCs w:val="26"/>
          <w:lang w:val="vi-VN"/>
        </w:rPr>
        <w:t xml:space="preserve">đó </w:t>
      </w:r>
      <w:r w:rsidR="007A119D" w:rsidRPr="009F1980">
        <w:rPr>
          <w:rFonts w:cs="Times New Roman"/>
          <w:noProof/>
          <w:position w:val="-6"/>
          <w:sz w:val="26"/>
          <w:szCs w:val="26"/>
        </w:rPr>
        <w:object w:dxaOrig="220" w:dyaOrig="279" w14:anchorId="4E511D9A">
          <v:shape id="_x0000_i1233" type="#_x0000_t75" style="width:10.7pt;height:13.7pt" o:ole="">
            <v:imagedata r:id="rId434" o:title=""/>
          </v:shape>
          <o:OLEObject Type="Embed" ProgID="Equation.DSMT4" ShapeID="_x0000_i1233" DrawAspect="Content" ObjectID="_1705696739" r:id="rId435"/>
        </w:object>
      </w:r>
      <w:r w:rsidR="0004216B" w:rsidRPr="009F1980">
        <w:rPr>
          <w:rFonts w:cs="Times New Roman"/>
          <w:sz w:val="26"/>
          <w:szCs w:val="26"/>
          <w:lang w:val="vi-VN"/>
        </w:rPr>
        <w:t xml:space="preserve"> là phần mặt trụ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1120" w:dyaOrig="400" w14:anchorId="480DF309">
          <v:shape id="_x0000_i1234" type="#_x0000_t75" style="width:55.3pt;height:19.7pt" o:ole="">
            <v:imagedata r:id="rId436" o:title=""/>
          </v:shape>
          <o:OLEObject Type="Embed" ProgID="Equation.DSMT4" ShapeID="_x0000_i1234" DrawAspect="Content" ObjectID="_1705696740" r:id="rId437"/>
        </w:object>
      </w:r>
      <w:r w:rsidR="0004216B" w:rsidRPr="009F1980">
        <w:rPr>
          <w:rFonts w:cs="Times New Roman"/>
          <w:sz w:val="26"/>
          <w:szCs w:val="26"/>
          <w:lang w:val="vi-VN"/>
        </w:rPr>
        <w:t xml:space="preserve"> và nằm trong hình cầu :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1620" w:dyaOrig="400" w14:anchorId="252BEC45">
          <v:shape id="_x0000_i1235" type="#_x0000_t75" style="width:81pt;height:19.7pt" o:ole="">
            <v:imagedata r:id="rId438" o:title=""/>
          </v:shape>
          <o:OLEObject Type="Embed" ProgID="Equation.DSMT4" ShapeID="_x0000_i1235" DrawAspect="Content" ObjectID="_1705696741" r:id="rId439"/>
        </w:object>
      </w:r>
      <w:r w:rsidR="00D45196" w:rsidRPr="009F1980">
        <w:rPr>
          <w:rFonts w:cs="Times New Roman"/>
          <w:sz w:val="26"/>
          <w:szCs w:val="26"/>
          <w:lang w:val="vi-VN"/>
        </w:rPr>
        <w:t>.</w:t>
      </w:r>
    </w:p>
    <w:p w14:paraId="6D39190D" w14:textId="19F6BD74" w:rsidR="009F64F0" w:rsidRPr="009F1980" w:rsidRDefault="00A35222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Do mặt </w:t>
      </w:r>
      <w:r w:rsidR="007A119D"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220" w:dyaOrig="279" w14:anchorId="6E2C92BC">
          <v:shape id="_x0000_i1236" type="#_x0000_t75" style="width:10.7pt;height:13.7pt" o:ole="">
            <v:imagedata r:id="rId434" o:title=""/>
          </v:shape>
          <o:OLEObject Type="Embed" ProgID="Equation.DSMT4" ShapeID="_x0000_i1236" DrawAspect="Content" ObjectID="_1705696742" r:id="rId440"/>
        </w:object>
      </w: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không phải là một mặt trơn khi mình chiếu </w:t>
      </w:r>
      <w:r w:rsidR="007A119D"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220" w:dyaOrig="279" w14:anchorId="62883FAD">
          <v:shape id="_x0000_i1237" type="#_x0000_t75" style="width:10.7pt;height:13.7pt" o:ole="">
            <v:imagedata r:id="rId441" o:title=""/>
          </v:shape>
          <o:OLEObject Type="Embed" ProgID="Equation.DSMT4" ShapeID="_x0000_i1237" DrawAspect="Content" ObjectID="_1705696743" r:id="rId442"/>
        </w:object>
      </w:r>
      <w:r w:rsidR="004E383E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xuống mặt phẳng </w:t>
      </w:r>
      <w:r w:rsidR="007A119D"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639" w:dyaOrig="400" w14:anchorId="778189AB">
          <v:shape id="_x0000_i1238" type="#_x0000_t75" style="width:31.7pt;height:19.7pt" o:ole="">
            <v:imagedata r:id="rId443" o:title=""/>
          </v:shape>
          <o:OLEObject Type="Embed" ProgID="Equation.DSMT4" ShapeID="_x0000_i1238" DrawAspect="Content" ObjectID="_1705696744" r:id="rId444"/>
        </w:object>
      </w:r>
      <w:r w:rsidR="004E383E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( </w:t>
      </w:r>
      <w:r w:rsidR="007A119D"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220" w:dyaOrig="279" w14:anchorId="46C02448">
          <v:shape id="_x0000_i1239" type="#_x0000_t75" style="width:10.7pt;height:13.7pt" o:ole="">
            <v:imagedata r:id="rId445" o:title=""/>
          </v:shape>
          <o:OLEObject Type="Embed" ProgID="Equation.DSMT4" ShapeID="_x0000_i1239" DrawAspect="Content" ObjectID="_1705696745" r:id="rId446"/>
        </w:object>
      </w:r>
      <w:r w:rsidR="004E383E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bị suy biến thành đường tròn ) </w:t>
      </w:r>
      <w:r w:rsidR="00CB2D0D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. Thế nên ta chỉ có thể chiếu lên </w:t>
      </w:r>
      <w:r w:rsidR="007A119D"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639" w:dyaOrig="400" w14:anchorId="6233C2BF">
          <v:shape id="_x0000_i1240" type="#_x0000_t75" style="width:31.7pt;height:19.7pt" o:ole="">
            <v:imagedata r:id="rId447" o:title=""/>
          </v:shape>
          <o:OLEObject Type="Embed" ProgID="Equation.DSMT4" ShapeID="_x0000_i1240" DrawAspect="Content" ObjectID="_1705696746" r:id="rId448"/>
        </w:object>
      </w:r>
      <w:r w:rsidR="00CB2D0D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or </w:t>
      </w:r>
      <w:r w:rsidR="007A119D"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620" w:dyaOrig="400" w14:anchorId="25507073">
          <v:shape id="_x0000_i1241" type="#_x0000_t75" style="width:31.3pt;height:19.7pt" o:ole="">
            <v:imagedata r:id="rId449" o:title=""/>
          </v:shape>
          <o:OLEObject Type="Embed" ProgID="Equation.DSMT4" ShapeID="_x0000_i1241" DrawAspect="Content" ObjectID="_1705696747" r:id="rId450"/>
        </w:object>
      </w:r>
    </w:p>
    <w:p w14:paraId="74713E49" w14:textId="72DA09C7" w:rsidR="00A12B8F" w:rsidRPr="009F1980" w:rsidRDefault="00C37AA4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Do tính đối xứng nên chiếu lên mặt nào cũng ổn , ở đây tôi chọn chiếu lên mặt </w:t>
      </w:r>
      <w:r w:rsidR="007A119D"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639" w:dyaOrig="400" w14:anchorId="72D1FA3F">
          <v:shape id="_x0000_i1242" type="#_x0000_t75" style="width:31.7pt;height:19.7pt" o:ole="">
            <v:imagedata r:id="rId451" o:title=""/>
          </v:shape>
          <o:OLEObject Type="Embed" ProgID="Equation.DSMT4" ShapeID="_x0000_i1242" DrawAspect="Content" ObjectID="_1705696748" r:id="rId452"/>
        </w:object>
      </w:r>
      <w:r w:rsidR="00DD0192"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. </w:t>
      </w:r>
    </w:p>
    <w:p w14:paraId="31B6104E" w14:textId="2DB1D6F1" w:rsidR="00DD0192" w:rsidRPr="009F1980" w:rsidRDefault="00DD0192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lastRenderedPageBreak/>
        <w:t xml:space="preserve">Xác định giao tuyến của mặt trụ với mặt cầu : </w:t>
      </w:r>
    </w:p>
    <w:p w14:paraId="1A8F96F9" w14:textId="3EE16624" w:rsidR="00DD0192" w:rsidRPr="00941031" w:rsidRDefault="00DD0192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2 đường tròn đẳng phương : </w:t>
      </w:r>
      <w:r w:rsidR="007A119D" w:rsidRPr="009F1980">
        <w:rPr>
          <w:rFonts w:cs="Times New Roman"/>
          <w:i/>
          <w:iCs/>
          <w:noProof/>
          <w:color w:val="FF0000"/>
          <w:position w:val="-36"/>
          <w:sz w:val="26"/>
          <w:szCs w:val="26"/>
        </w:rPr>
        <w:object w:dxaOrig="2079" w:dyaOrig="840" w14:anchorId="6742ECDB">
          <v:shape id="_x0000_i1243" type="#_x0000_t75" style="width:103.7pt;height:42pt" o:ole="">
            <v:imagedata r:id="rId453" o:title=""/>
          </v:shape>
          <o:OLEObject Type="Embed" ProgID="Equation.DSMT4" ShapeID="_x0000_i1243" DrawAspect="Content" ObjectID="_1705696749" r:id="rId454"/>
        </w:object>
      </w:r>
    </w:p>
    <w:p w14:paraId="192BBD2D" w14:textId="2E5B16C6" w:rsidR="00B92B54" w:rsidRPr="009F1980" w:rsidRDefault="00B92B54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Khi đó hình chiếu của </w:t>
      </w:r>
      <w:r w:rsidR="007A119D" w:rsidRPr="009F1980">
        <w:rPr>
          <w:rFonts w:cs="Times New Roman"/>
          <w:i/>
          <w:iCs/>
          <w:noProof/>
          <w:color w:val="FF0000"/>
          <w:position w:val="-6"/>
          <w:sz w:val="26"/>
          <w:szCs w:val="26"/>
        </w:rPr>
        <w:object w:dxaOrig="220" w:dyaOrig="279" w14:anchorId="3AECA48D">
          <v:shape id="_x0000_i1244" type="#_x0000_t75" style="width:10.7pt;height:13.7pt" o:ole="">
            <v:imagedata r:id="rId445" o:title=""/>
          </v:shape>
          <o:OLEObject Type="Embed" ProgID="Equation.DSMT4" ShapeID="_x0000_i1244" DrawAspect="Content" ObjectID="_1705696750" r:id="rId455"/>
        </w:object>
      </w: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lên mặt </w:t>
      </w:r>
      <w:r w:rsidR="007A119D" w:rsidRPr="009F1980">
        <w:rPr>
          <w:rFonts w:cs="Times New Roman"/>
          <w:i/>
          <w:iCs/>
          <w:noProof/>
          <w:color w:val="FF0000"/>
          <w:position w:val="-14"/>
          <w:sz w:val="26"/>
          <w:szCs w:val="26"/>
        </w:rPr>
        <w:object w:dxaOrig="639" w:dyaOrig="400" w14:anchorId="16003B49">
          <v:shape id="_x0000_i1245" type="#_x0000_t75" style="width:31.7pt;height:19.7pt" o:ole="">
            <v:imagedata r:id="rId447" o:title=""/>
          </v:shape>
          <o:OLEObject Type="Embed" ProgID="Equation.DSMT4" ShapeID="_x0000_i1245" DrawAspect="Content" ObjectID="_1705696751" r:id="rId456"/>
        </w:object>
      </w: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 là hình chữ nhật miền chữ nhật:</w:t>
      </w:r>
    </w:p>
    <w:p w14:paraId="7785766E" w14:textId="6C83E44F" w:rsidR="00B92B54" w:rsidRPr="009F1980" w:rsidRDefault="007A119D">
      <w:pPr>
        <w:rPr>
          <w:rFonts w:cs="Times New Roman"/>
          <w:i/>
          <w:iCs/>
          <w:color w:val="FF0000"/>
          <w:sz w:val="26"/>
          <w:szCs w:val="26"/>
        </w:rPr>
      </w:pPr>
      <w:r w:rsidRPr="009F1980">
        <w:rPr>
          <w:rFonts w:cs="Times New Roman"/>
          <w:i/>
          <w:iCs/>
          <w:noProof/>
          <w:color w:val="FF0000"/>
          <w:position w:val="-32"/>
          <w:sz w:val="26"/>
          <w:szCs w:val="26"/>
        </w:rPr>
        <w:object w:dxaOrig="2540" w:dyaOrig="760" w14:anchorId="4CA89EF7">
          <v:shape id="_x0000_i1246" type="#_x0000_t75" style="width:127.7pt;height:37.7pt" o:ole="">
            <v:imagedata r:id="rId457" o:title=""/>
          </v:shape>
          <o:OLEObject Type="Embed" ProgID="Equation.DSMT4" ShapeID="_x0000_i1246" DrawAspect="Content" ObjectID="_1705696752" r:id="rId458"/>
        </w:object>
      </w:r>
    </w:p>
    <w:p w14:paraId="1ADA915B" w14:textId="1EB501E7" w:rsidR="007712BF" w:rsidRPr="009F1980" w:rsidRDefault="007712BF">
      <w:pPr>
        <w:rPr>
          <w:rFonts w:cs="Times New Roman"/>
          <w:i/>
          <w:iCs/>
          <w:color w:val="FF0000"/>
          <w:sz w:val="26"/>
          <w:szCs w:val="26"/>
          <w:lang w:val="vi-VN"/>
        </w:rPr>
      </w:pPr>
      <w:r w:rsidRPr="009F1980">
        <w:rPr>
          <w:rFonts w:cs="Times New Roman"/>
          <w:i/>
          <w:iCs/>
          <w:color w:val="FF0000"/>
          <w:sz w:val="26"/>
          <w:szCs w:val="26"/>
          <w:lang w:val="vi-VN"/>
        </w:rPr>
        <w:t xml:space="preserve">Từ đây ta có lời giải như sau : </w:t>
      </w:r>
    </w:p>
    <w:p w14:paraId="1F9504F7" w14:textId="62C2E3EB" w:rsidR="0076304B" w:rsidRPr="009F1980" w:rsidRDefault="0010665A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Rewrite the integral : </w:t>
      </w:r>
      <w:r w:rsidR="007944AB" w:rsidRPr="009F1980">
        <w:rPr>
          <w:rFonts w:cs="Times New Roman"/>
          <w:noProof/>
          <w:position w:val="-38"/>
          <w:sz w:val="26"/>
          <w:szCs w:val="26"/>
        </w:rPr>
        <w:object w:dxaOrig="7660" w:dyaOrig="880" w14:anchorId="2D4F9664">
          <v:shape id="_x0000_i1247" type="#_x0000_t75" style="width:382.7pt;height:43.7pt" o:ole="">
            <v:imagedata r:id="rId459" o:title=""/>
          </v:shape>
          <o:OLEObject Type="Embed" ProgID="Equation.DSMT4" ShapeID="_x0000_i1247" DrawAspect="Content" ObjectID="_1705696753" r:id="rId460"/>
        </w:object>
      </w:r>
    </w:p>
    <w:p w14:paraId="4F92B842" w14:textId="3519812D" w:rsidR="00A81F88" w:rsidRPr="009F1980" w:rsidRDefault="00A81F88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Let : </w:t>
      </w:r>
      <w:r w:rsidR="007A119D" w:rsidRPr="009F1980">
        <w:rPr>
          <w:rFonts w:cs="Times New Roman"/>
          <w:noProof/>
          <w:position w:val="-10"/>
          <w:sz w:val="26"/>
          <w:szCs w:val="26"/>
        </w:rPr>
        <w:object w:dxaOrig="840" w:dyaOrig="320" w14:anchorId="51813C86">
          <v:shape id="_x0000_i1248" type="#_x0000_t75" style="width:42pt;height:16.3pt" o:ole="">
            <v:imagedata r:id="rId461" o:title=""/>
          </v:shape>
          <o:OLEObject Type="Embed" ProgID="Equation.DSMT4" ShapeID="_x0000_i1248" DrawAspect="Content" ObjectID="_1705696754" r:id="rId462"/>
        </w:object>
      </w:r>
      <w:r w:rsidR="007A119D" w:rsidRPr="009F1980">
        <w:rPr>
          <w:rFonts w:cs="Times New Roman"/>
          <w:noProof/>
          <w:position w:val="-60"/>
          <w:sz w:val="26"/>
          <w:szCs w:val="26"/>
        </w:rPr>
        <w:object w:dxaOrig="7320" w:dyaOrig="1320" w14:anchorId="4B40BB08">
          <v:shape id="_x0000_i1249" type="#_x0000_t75" style="width:366pt;height:66pt" o:ole="">
            <v:imagedata r:id="rId463" o:title=""/>
          </v:shape>
          <o:OLEObject Type="Embed" ProgID="Equation.DSMT4" ShapeID="_x0000_i1249" DrawAspect="Content" ObjectID="_1705696755" r:id="rId464"/>
        </w:object>
      </w:r>
      <w:r w:rsidR="00935BD5" w:rsidRPr="009F1980">
        <w:rPr>
          <w:rFonts w:cs="Times New Roman"/>
          <w:sz w:val="26"/>
          <w:szCs w:val="26"/>
        </w:rPr>
        <w:t>.</w:t>
      </w:r>
    </w:p>
    <w:p w14:paraId="2E7D6920" w14:textId="36A38748" w:rsidR="000D01CB" w:rsidRPr="009F1980" w:rsidRDefault="000D01CB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Problem 17 : </w:t>
      </w:r>
    </w:p>
    <w:p w14:paraId="39B7BACB" w14:textId="0FFE2B3B" w:rsidR="0010665A" w:rsidRPr="009F1980" w:rsidRDefault="00571190">
      <w:pPr>
        <w:rPr>
          <w:rFonts w:cs="Times New Roman"/>
          <w:sz w:val="26"/>
          <w:szCs w:val="26"/>
        </w:rPr>
      </w:pPr>
      <w:r w:rsidRPr="009F1980">
        <w:rPr>
          <w:rFonts w:cs="Times New Roman"/>
          <w:i/>
          <w:iCs/>
          <w:noProof/>
          <w:color w:val="C00000"/>
          <w:sz w:val="26"/>
          <w:szCs w:val="26"/>
        </w:rPr>
        <w:drawing>
          <wp:inline distT="0" distB="0" distL="0" distR="0" wp14:anchorId="24CD40D7" wp14:editId="105E0CA5">
            <wp:extent cx="6659780" cy="2004060"/>
            <wp:effectExtent l="0" t="0" r="8255" b="0"/>
            <wp:docPr id="6" name="Picture 6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6554" cy="2006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E3428" w14:textId="77777777" w:rsidR="007712BF" w:rsidRPr="009F1980" w:rsidRDefault="007712BF">
      <w:pPr>
        <w:rPr>
          <w:rFonts w:cs="Times New Roman"/>
          <w:color w:val="FF0000"/>
          <w:sz w:val="26"/>
          <w:szCs w:val="26"/>
        </w:rPr>
      </w:pPr>
    </w:p>
    <w:p w14:paraId="32019605" w14:textId="466B1371" w:rsidR="00184CB7" w:rsidRPr="009F1980" w:rsidRDefault="00571190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Chọn mặt phẳng </w:t>
      </w:r>
      <w:r w:rsidR="007A119D" w:rsidRPr="009F1980">
        <w:rPr>
          <w:rFonts w:cs="Times New Roman"/>
          <w:noProof/>
          <w:color w:val="FF0000"/>
          <w:position w:val="-14"/>
          <w:sz w:val="26"/>
          <w:szCs w:val="26"/>
        </w:rPr>
        <w:object w:dxaOrig="639" w:dyaOrig="400" w14:anchorId="0CA08C90">
          <v:shape id="_x0000_i1250" type="#_x0000_t75" style="width:31.7pt;height:19.7pt" o:ole="">
            <v:imagedata r:id="rId466" o:title=""/>
          </v:shape>
          <o:OLEObject Type="Embed" ProgID="Equation.DSMT4" ShapeID="_x0000_i1250" DrawAspect="Content" ObjectID="_1705696756" r:id="rId467"/>
        </w:object>
      </w:r>
      <w:r w:rsidRPr="009F1980">
        <w:rPr>
          <w:rFonts w:cs="Times New Roman"/>
          <w:color w:val="FF0000"/>
          <w:sz w:val="26"/>
          <w:szCs w:val="26"/>
        </w:rPr>
        <w:t xml:space="preserve"> làm mặt phẳng chiếu .</w:t>
      </w:r>
    </w:p>
    <w:p w14:paraId="14D5BD9B" w14:textId="1D68DB47" w:rsidR="00571190" w:rsidRPr="009F1980" w:rsidRDefault="00571190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Chiếu tất cả các mặt xuống mặt phẳng </w:t>
      </w:r>
      <w:r w:rsidR="007A119D" w:rsidRPr="009F1980">
        <w:rPr>
          <w:rFonts w:cs="Times New Roman"/>
          <w:noProof/>
          <w:color w:val="FF0000"/>
          <w:position w:val="-14"/>
          <w:sz w:val="26"/>
          <w:szCs w:val="26"/>
        </w:rPr>
        <w:object w:dxaOrig="639" w:dyaOrig="400" w14:anchorId="38AF5BD7">
          <v:shape id="_x0000_i1251" type="#_x0000_t75" style="width:31.7pt;height:19.7pt" o:ole="">
            <v:imagedata r:id="rId468" o:title=""/>
          </v:shape>
          <o:OLEObject Type="Embed" ProgID="Equation.DSMT4" ShapeID="_x0000_i1251" DrawAspect="Content" ObjectID="_1705696757" r:id="rId469"/>
        </w:object>
      </w:r>
    </w:p>
    <w:p w14:paraId="5AB10058" w14:textId="66BA4AF2" w:rsidR="00571190" w:rsidRPr="009F1980" w:rsidRDefault="00571190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Lúc đó để tính thể tích vật thể cần tình ta có 2 cách sau </w:t>
      </w:r>
    </w:p>
    <w:p w14:paraId="0696933F" w14:textId="73A3F7DF" w:rsidR="00571190" w:rsidRPr="009F1980" w:rsidRDefault="00571190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lastRenderedPageBreak/>
        <w:t xml:space="preserve">Cách 1 : Sử dụng tích phân kép : </w:t>
      </w:r>
    </w:p>
    <w:p w14:paraId="74692550" w14:textId="21ECA464" w:rsidR="00571190" w:rsidRPr="009F1980" w:rsidRDefault="007A119D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noProof/>
          <w:color w:val="FF0000"/>
          <w:position w:val="-34"/>
          <w:sz w:val="26"/>
          <w:szCs w:val="26"/>
        </w:rPr>
        <w:object w:dxaOrig="1280" w:dyaOrig="620" w14:anchorId="33F58124">
          <v:shape id="_x0000_i1252" type="#_x0000_t75" style="width:64.7pt;height:31.3pt" o:ole="">
            <v:imagedata r:id="rId470" o:title=""/>
          </v:shape>
          <o:OLEObject Type="Embed" ProgID="Equation.DSMT4" ShapeID="_x0000_i1252" DrawAspect="Content" ObjectID="_1705696758" r:id="rId471"/>
        </w:object>
      </w:r>
    </w:p>
    <w:p w14:paraId="0E6B59C3" w14:textId="614AD203" w:rsidR="00571190" w:rsidRPr="009F1980" w:rsidRDefault="00571190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Trong đó : </w:t>
      </w:r>
      <w:r w:rsidR="007A119D" w:rsidRPr="009F1980">
        <w:rPr>
          <w:rFonts w:cs="Times New Roman"/>
          <w:noProof/>
          <w:color w:val="FF0000"/>
          <w:position w:val="-38"/>
          <w:sz w:val="26"/>
          <w:szCs w:val="26"/>
        </w:rPr>
        <w:object w:dxaOrig="2720" w:dyaOrig="880" w14:anchorId="377F03FA">
          <v:shape id="_x0000_i1253" type="#_x0000_t75" style="width:136.7pt;height:43.7pt" o:ole="">
            <v:imagedata r:id="rId472" o:title=""/>
          </v:shape>
          <o:OLEObject Type="Embed" ProgID="Equation.DSMT4" ShapeID="_x0000_i1253" DrawAspect="Content" ObjectID="_1705696759" r:id="rId473"/>
        </w:object>
      </w:r>
    </w:p>
    <w:p w14:paraId="0E67956F" w14:textId="27DE13CA" w:rsidR="00571190" w:rsidRPr="009F1980" w:rsidRDefault="00571190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Sử dụng phép đổi biến trong tọa độ cực ta có được </w:t>
      </w:r>
      <w:r w:rsidR="00430485" w:rsidRPr="009F1980">
        <w:rPr>
          <w:rFonts w:cs="Times New Roman"/>
          <w:color w:val="FF0000"/>
          <w:sz w:val="26"/>
          <w:szCs w:val="26"/>
        </w:rPr>
        <w:t xml:space="preserve">: </w:t>
      </w:r>
      <w:r w:rsidR="007A119D" w:rsidRPr="009F1980">
        <w:rPr>
          <w:rFonts w:cs="Times New Roman"/>
          <w:noProof/>
          <w:color w:val="FF0000"/>
          <w:position w:val="-50"/>
          <w:sz w:val="26"/>
          <w:szCs w:val="26"/>
        </w:rPr>
        <w:object w:dxaOrig="3820" w:dyaOrig="1120" w14:anchorId="539434C8">
          <v:shape id="_x0000_i1254" type="#_x0000_t75" style="width:190.3pt;height:55.3pt" o:ole="">
            <v:imagedata r:id="rId474" o:title=""/>
          </v:shape>
          <o:OLEObject Type="Embed" ProgID="Equation.DSMT4" ShapeID="_x0000_i1254" DrawAspect="Content" ObjectID="_1705696760" r:id="rId475"/>
        </w:object>
      </w:r>
    </w:p>
    <w:p w14:paraId="0DA9E435" w14:textId="5C241DE9" w:rsidR="00430485" w:rsidRPr="009F1980" w:rsidRDefault="00430485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Nếu bạn làm như này nà sai ! </w:t>
      </w:r>
    </w:p>
    <w:p w14:paraId="709C66F5" w14:textId="1A7A631A" w:rsidR="00430485" w:rsidRPr="009F1980" w:rsidRDefault="00430485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Bởi vì phép đổi biến của mình là phép “co” elip về đường tròn (đổi “hệ tọa độ elip” sang “hệ tọa độ tròn” nên đường thẳng </w:t>
      </w:r>
      <w:r w:rsidR="007A119D" w:rsidRPr="009F1980">
        <w:rPr>
          <w:rFonts w:cs="Times New Roman"/>
          <w:noProof/>
          <w:color w:val="FF0000"/>
          <w:position w:val="-10"/>
          <w:sz w:val="26"/>
          <w:szCs w:val="26"/>
        </w:rPr>
        <w:object w:dxaOrig="840" w:dyaOrig="380" w14:anchorId="223D0E55">
          <v:shape id="_x0000_i1255" type="#_x0000_t75" style="width:42pt;height:19.3pt" o:ole="">
            <v:imagedata r:id="rId476" o:title=""/>
          </v:shape>
          <o:OLEObject Type="Embed" ProgID="Equation.DSMT4" ShapeID="_x0000_i1255" DrawAspect="Content" ObjectID="_1705696761" r:id="rId477"/>
        </w:object>
      </w:r>
      <w:r w:rsidRPr="009F1980">
        <w:rPr>
          <w:rFonts w:cs="Times New Roman"/>
          <w:color w:val="FF0000"/>
          <w:sz w:val="26"/>
          <w:szCs w:val="26"/>
        </w:rPr>
        <w:t xml:space="preserve"> trong “hệ tọa độ elip” cũng bị thay đổi sau khi sang “hệ tọa độ tròn” tức góc </w:t>
      </w:r>
      <w:r w:rsidR="007A119D" w:rsidRPr="009F1980">
        <w:rPr>
          <w:rFonts w:cs="Times New Roman"/>
          <w:noProof/>
          <w:color w:val="FF0000"/>
          <w:position w:val="-12"/>
          <w:sz w:val="26"/>
          <w:szCs w:val="26"/>
        </w:rPr>
        <w:object w:dxaOrig="540" w:dyaOrig="360" w14:anchorId="62BB7E73">
          <v:shape id="_x0000_i1256" type="#_x0000_t75" style="width:27pt;height:18pt" o:ole="">
            <v:imagedata r:id="rId478" o:title=""/>
          </v:shape>
          <o:OLEObject Type="Embed" ProgID="Equation.DSMT4" ShapeID="_x0000_i1256" DrawAspect="Content" ObjectID="_1705696762" r:id="rId479"/>
        </w:object>
      </w:r>
      <w:r w:rsidRPr="009F1980">
        <w:rPr>
          <w:rFonts w:cs="Times New Roman"/>
          <w:color w:val="FF0000"/>
          <w:sz w:val="26"/>
          <w:szCs w:val="26"/>
        </w:rPr>
        <w:t xml:space="preserve"> không còn là </w:t>
      </w:r>
      <w:r w:rsidR="007A119D" w:rsidRPr="009F1980">
        <w:rPr>
          <w:rFonts w:cs="Times New Roman"/>
          <w:noProof/>
          <w:color w:val="FF0000"/>
          <w:position w:val="-24"/>
          <w:sz w:val="26"/>
          <w:szCs w:val="26"/>
        </w:rPr>
        <w:object w:dxaOrig="240" w:dyaOrig="620" w14:anchorId="17BCBD5E">
          <v:shape id="_x0000_i1257" type="#_x0000_t75" style="width:12pt;height:31.3pt" o:ole="">
            <v:imagedata r:id="rId480" o:title=""/>
          </v:shape>
          <o:OLEObject Type="Embed" ProgID="Equation.DSMT4" ShapeID="_x0000_i1257" DrawAspect="Content" ObjectID="_1705696763" r:id="rId481"/>
        </w:object>
      </w:r>
      <w:r w:rsidRPr="009F1980">
        <w:rPr>
          <w:rFonts w:cs="Times New Roman"/>
          <w:color w:val="FF0000"/>
          <w:sz w:val="26"/>
          <w:szCs w:val="26"/>
        </w:rPr>
        <w:t xml:space="preserve"> nữa !</w:t>
      </w:r>
    </w:p>
    <w:p w14:paraId="70250188" w14:textId="13AF7EAA" w:rsidR="00430485" w:rsidRPr="009F1980" w:rsidRDefault="00430485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Chúng ta cần xác định góc </w:t>
      </w:r>
      <w:r w:rsidR="007A119D" w:rsidRPr="009F1980">
        <w:rPr>
          <w:rFonts w:cs="Times New Roman"/>
          <w:noProof/>
          <w:color w:val="FF0000"/>
          <w:position w:val="-10"/>
          <w:sz w:val="26"/>
          <w:szCs w:val="26"/>
        </w:rPr>
        <w:object w:dxaOrig="220" w:dyaOrig="260" w14:anchorId="5364E67B">
          <v:shape id="_x0000_i1258" type="#_x0000_t75" style="width:10.7pt;height:13.3pt" o:ole="">
            <v:imagedata r:id="rId482" o:title=""/>
          </v:shape>
          <o:OLEObject Type="Embed" ProgID="Equation.DSMT4" ShapeID="_x0000_i1258" DrawAspect="Content" ObjectID="_1705696764" r:id="rId483"/>
        </w:object>
      </w:r>
      <w:r w:rsidRPr="009F1980">
        <w:rPr>
          <w:rFonts w:cs="Times New Roman"/>
          <w:color w:val="FF0000"/>
          <w:sz w:val="26"/>
          <w:szCs w:val="26"/>
        </w:rPr>
        <w:t xml:space="preserve"> sau khi thực hiện việc chuyển sang hệ tọa độ tròn như sau : </w:t>
      </w:r>
    </w:p>
    <w:p w14:paraId="285271B7" w14:textId="2814B50D" w:rsidR="00430485" w:rsidRPr="009F1980" w:rsidRDefault="00430485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Nhận thấy góc </w:t>
      </w:r>
      <w:r w:rsidR="007A119D" w:rsidRPr="009F1980">
        <w:rPr>
          <w:rFonts w:cs="Times New Roman"/>
          <w:noProof/>
          <w:color w:val="FF0000"/>
          <w:position w:val="-10"/>
          <w:sz w:val="26"/>
          <w:szCs w:val="26"/>
        </w:rPr>
        <w:object w:dxaOrig="220" w:dyaOrig="260" w14:anchorId="203D1F90">
          <v:shape id="_x0000_i1259" type="#_x0000_t75" style="width:10.7pt;height:13.3pt" o:ole="">
            <v:imagedata r:id="rId484" o:title=""/>
          </v:shape>
          <o:OLEObject Type="Embed" ProgID="Equation.DSMT4" ShapeID="_x0000_i1259" DrawAspect="Content" ObjectID="_1705696765" r:id="rId485"/>
        </w:object>
      </w:r>
      <w:r w:rsidRPr="009F1980">
        <w:rPr>
          <w:rFonts w:cs="Times New Roman"/>
          <w:color w:val="FF0000"/>
          <w:sz w:val="26"/>
          <w:szCs w:val="26"/>
        </w:rPr>
        <w:t xml:space="preserve"> bị giới hạn bởi 2 đường thẳng </w:t>
      </w:r>
      <w:r w:rsidR="007A119D" w:rsidRPr="009F1980">
        <w:rPr>
          <w:rFonts w:cs="Times New Roman"/>
          <w:noProof/>
          <w:color w:val="FF0000"/>
          <w:position w:val="-34"/>
          <w:sz w:val="26"/>
          <w:szCs w:val="26"/>
        </w:rPr>
        <w:object w:dxaOrig="980" w:dyaOrig="800" w14:anchorId="13B30822">
          <v:shape id="_x0000_i1260" type="#_x0000_t75" style="width:49.3pt;height:40.7pt" o:ole="">
            <v:imagedata r:id="rId486" o:title=""/>
          </v:shape>
          <o:OLEObject Type="Embed" ProgID="Equation.DSMT4" ShapeID="_x0000_i1260" DrawAspect="Content" ObjectID="_1705696766" r:id="rId487"/>
        </w:object>
      </w:r>
      <w:r w:rsidRPr="009F1980">
        <w:rPr>
          <w:rFonts w:cs="Times New Roman"/>
          <w:color w:val="FF0000"/>
          <w:sz w:val="26"/>
          <w:szCs w:val="26"/>
        </w:rPr>
        <w:t xml:space="preserve">  trong hệ tọa độ cầu thế nên khi sang hệ tọa độ chòn thì : </w:t>
      </w:r>
    </w:p>
    <w:p w14:paraId="5AA14F9B" w14:textId="67FC377D" w:rsidR="00571190" w:rsidRPr="009F1980" w:rsidRDefault="007A119D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noProof/>
          <w:color w:val="FF0000"/>
          <w:position w:val="-54"/>
          <w:sz w:val="26"/>
          <w:szCs w:val="26"/>
        </w:rPr>
        <w:object w:dxaOrig="2880" w:dyaOrig="1200" w14:anchorId="4B7DC5F5">
          <v:shape id="_x0000_i1261" type="#_x0000_t75" style="width:2in;height:60pt" o:ole="">
            <v:imagedata r:id="rId488" o:title=""/>
          </v:shape>
          <o:OLEObject Type="Embed" ProgID="Equation.DSMT4" ShapeID="_x0000_i1261" DrawAspect="Content" ObjectID="_1705696767" r:id="rId489"/>
        </w:object>
      </w:r>
      <w:r w:rsidRPr="009F1980">
        <w:rPr>
          <w:rFonts w:cs="Times New Roman"/>
          <w:noProof/>
          <w:color w:val="FF0000"/>
          <w:position w:val="-6"/>
          <w:sz w:val="26"/>
          <w:szCs w:val="26"/>
        </w:rPr>
        <w:object w:dxaOrig="300" w:dyaOrig="240" w14:anchorId="2CC5FC98">
          <v:shape id="_x0000_i1262" type="#_x0000_t75" style="width:15pt;height:12pt" o:ole="">
            <v:imagedata r:id="rId490" o:title=""/>
          </v:shape>
          <o:OLEObject Type="Embed" ProgID="Equation.DSMT4" ShapeID="_x0000_i1262" DrawAspect="Content" ObjectID="_1705696768" r:id="rId491"/>
        </w:object>
      </w:r>
      <w:r w:rsidR="00430485" w:rsidRPr="009F1980">
        <w:rPr>
          <w:rFonts w:cs="Times New Roman"/>
          <w:color w:val="FF0000"/>
          <w:sz w:val="26"/>
          <w:szCs w:val="26"/>
        </w:rPr>
        <w:t xml:space="preserve"> chọn </w:t>
      </w:r>
      <w:r w:rsidRPr="009F1980">
        <w:rPr>
          <w:rFonts w:cs="Times New Roman"/>
          <w:noProof/>
          <w:color w:val="FF0000"/>
          <w:position w:val="-24"/>
          <w:sz w:val="26"/>
          <w:szCs w:val="26"/>
        </w:rPr>
        <w:object w:dxaOrig="960" w:dyaOrig="620" w14:anchorId="5633EAC0">
          <v:shape id="_x0000_i1263" type="#_x0000_t75" style="width:48pt;height:31.3pt" o:ole="">
            <v:imagedata r:id="rId492" o:title=""/>
          </v:shape>
          <o:OLEObject Type="Embed" ProgID="Equation.DSMT4" ShapeID="_x0000_i1263" DrawAspect="Content" ObjectID="_1705696769" r:id="rId493"/>
        </w:object>
      </w:r>
      <w:r w:rsidR="00430485" w:rsidRPr="009F1980">
        <w:rPr>
          <w:rFonts w:cs="Times New Roman"/>
          <w:color w:val="FF0000"/>
          <w:sz w:val="26"/>
          <w:szCs w:val="26"/>
        </w:rPr>
        <w:t xml:space="preserve"> (Vì hình chiếu của vật thể lên mặt phẳng </w:t>
      </w:r>
      <w:r w:rsidRPr="009F1980">
        <w:rPr>
          <w:rFonts w:cs="Times New Roman"/>
          <w:noProof/>
          <w:color w:val="FF0000"/>
          <w:position w:val="-14"/>
          <w:sz w:val="26"/>
          <w:szCs w:val="26"/>
        </w:rPr>
        <w:object w:dxaOrig="639" w:dyaOrig="400" w14:anchorId="559564B7">
          <v:shape id="_x0000_i1264" type="#_x0000_t75" style="width:31.7pt;height:19.7pt" o:ole="">
            <v:imagedata r:id="rId494" o:title=""/>
          </v:shape>
          <o:OLEObject Type="Embed" ProgID="Equation.DSMT4" ShapeID="_x0000_i1264" DrawAspect="Content" ObjectID="_1705696770" r:id="rId495"/>
        </w:object>
      </w:r>
      <w:r w:rsidR="00430485" w:rsidRPr="009F1980">
        <w:rPr>
          <w:rFonts w:cs="Times New Roman"/>
          <w:color w:val="FF0000"/>
          <w:sz w:val="26"/>
          <w:szCs w:val="26"/>
        </w:rPr>
        <w:t xml:space="preserve"> nằm trên góc phần tư thứ nhất !</w:t>
      </w:r>
    </w:p>
    <w:p w14:paraId="51E99B56" w14:textId="6673C1E1" w:rsidR="00430485" w:rsidRPr="009F1980" w:rsidRDefault="00430485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>Lập luận tương tự : Chọn</w:t>
      </w:r>
      <w:r w:rsidR="007A119D" w:rsidRPr="009F1980">
        <w:rPr>
          <w:rFonts w:cs="Times New Roman"/>
          <w:noProof/>
          <w:color w:val="FF0000"/>
          <w:position w:val="-12"/>
          <w:sz w:val="26"/>
          <w:szCs w:val="26"/>
        </w:rPr>
        <w:object w:dxaOrig="880" w:dyaOrig="360" w14:anchorId="3210F280">
          <v:shape id="_x0000_i1265" type="#_x0000_t75" style="width:43.7pt;height:18pt" o:ole="">
            <v:imagedata r:id="rId496" o:title=""/>
          </v:shape>
          <o:OLEObject Type="Embed" ProgID="Equation.DSMT4" ShapeID="_x0000_i1265" DrawAspect="Content" ObjectID="_1705696771" r:id="rId497"/>
        </w:object>
      </w:r>
    </w:p>
    <w:p w14:paraId="01E1B613" w14:textId="377D04B6" w:rsidR="00430485" w:rsidRPr="009F1980" w:rsidRDefault="00430485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Hầu hết tụi mình chỉ quen với dạng miền chiếu xuống có dạng elip toàn phần còn bài này thì chỉ có dạng riêng phần của elip (tức 1 phần của elip) </w:t>
      </w:r>
    </w:p>
    <w:p w14:paraId="522A7B27" w14:textId="4F4DF08C" w:rsidR="00430485" w:rsidRPr="009F1980" w:rsidRDefault="00DC35C7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Như vậy ta có lời giải bài toán như sau : </w:t>
      </w:r>
    </w:p>
    <w:p w14:paraId="7C121BA0" w14:textId="3BD0BDA7" w:rsidR="00DC35C7" w:rsidRPr="009F1980" w:rsidRDefault="00632133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Compute the integral : </w:t>
      </w:r>
    </w:p>
    <w:p w14:paraId="52088982" w14:textId="53AF0355" w:rsidR="00632133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6"/>
          <w:sz w:val="26"/>
          <w:szCs w:val="26"/>
        </w:rPr>
        <w:object w:dxaOrig="3400" w:dyaOrig="1060" w14:anchorId="5CB73923">
          <v:shape id="_x0000_i1266" type="#_x0000_t75" style="width:169.3pt;height:52.7pt" o:ole="">
            <v:imagedata r:id="rId498" o:title=""/>
          </v:shape>
          <o:OLEObject Type="Embed" ProgID="Equation.DSMT4" ShapeID="_x0000_i1266" DrawAspect="Content" ObjectID="_1705696772" r:id="rId499"/>
        </w:object>
      </w:r>
    </w:p>
    <w:p w14:paraId="69913B87" w14:textId="3DD1173D" w:rsidR="00632133" w:rsidRPr="009F1980" w:rsidRDefault="00632133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Cách 2 : </w:t>
      </w:r>
      <w:r w:rsidRPr="009F1980">
        <w:rPr>
          <w:rFonts w:cs="Times New Roman"/>
          <w:color w:val="FF0000"/>
          <w:sz w:val="26"/>
          <w:szCs w:val="26"/>
        </w:rPr>
        <w:t xml:space="preserve">sử dụng tích phân bội ba : </w:t>
      </w:r>
    </w:p>
    <w:p w14:paraId="1975504F" w14:textId="4153C6EB" w:rsidR="00632133" w:rsidRPr="009F1980" w:rsidRDefault="00632133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Let : </w:t>
      </w:r>
      <w:r w:rsidR="007A119D" w:rsidRPr="009F1980">
        <w:rPr>
          <w:rFonts w:cs="Times New Roman"/>
          <w:noProof/>
          <w:position w:val="-86"/>
          <w:sz w:val="26"/>
          <w:szCs w:val="26"/>
        </w:rPr>
        <w:object w:dxaOrig="3760" w:dyaOrig="1840" w14:anchorId="5C2E0B22">
          <v:shape id="_x0000_i1267" type="#_x0000_t75" style="width:187.3pt;height:91.7pt" o:ole="">
            <v:imagedata r:id="rId500" o:title=""/>
          </v:shape>
          <o:OLEObject Type="Embed" ProgID="Equation.DSMT4" ShapeID="_x0000_i1267" DrawAspect="Content" ObjectID="_1705696773" r:id="rId501"/>
        </w:object>
      </w:r>
    </w:p>
    <w:p w14:paraId="4A1D4992" w14:textId="31228F53" w:rsidR="00632133" w:rsidRPr="009F1980" w:rsidRDefault="00632133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Complete the problem : </w:t>
      </w:r>
      <w:r w:rsidR="007944AB" w:rsidRPr="009F1980">
        <w:rPr>
          <w:rFonts w:cs="Times New Roman"/>
          <w:noProof/>
          <w:position w:val="-36"/>
          <w:sz w:val="26"/>
          <w:szCs w:val="26"/>
        </w:rPr>
        <w:object w:dxaOrig="4220" w:dyaOrig="1060" w14:anchorId="1597A241">
          <v:shape id="_x0000_i1268" type="#_x0000_t75" style="width:211.3pt;height:52.7pt" o:ole="">
            <v:imagedata r:id="rId502" o:title=""/>
          </v:shape>
          <o:OLEObject Type="Embed" ProgID="Equation.DSMT4" ShapeID="_x0000_i1268" DrawAspect="Content" ObjectID="_1705696774" r:id="rId503"/>
        </w:object>
      </w:r>
    </w:p>
    <w:p w14:paraId="79F4A415" w14:textId="30A7F7C8" w:rsidR="00632133" w:rsidRPr="009F1980" w:rsidRDefault="00632133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Problem 18 : </w:t>
      </w:r>
    </w:p>
    <w:p w14:paraId="103D2AE9" w14:textId="6CFB5B04" w:rsidR="00984C77" w:rsidRPr="009F1980" w:rsidRDefault="0028083F">
      <w:pPr>
        <w:rPr>
          <w:rFonts w:cs="Times New Roman"/>
          <w:i/>
          <w:iCs/>
          <w:color w:val="C00000"/>
          <w:sz w:val="26"/>
          <w:szCs w:val="26"/>
        </w:rPr>
      </w:pPr>
      <w:r w:rsidRPr="009F1980">
        <w:rPr>
          <w:rFonts w:cs="Times New Roman"/>
          <w:noProof/>
          <w:sz w:val="26"/>
          <w:szCs w:val="26"/>
        </w:rPr>
        <w:drawing>
          <wp:inline distT="0" distB="0" distL="0" distR="0" wp14:anchorId="01DFA01E" wp14:editId="5E9F2BC4">
            <wp:extent cx="6373346" cy="1333500"/>
            <wp:effectExtent l="0" t="0" r="8890" b="0"/>
            <wp:docPr id="12" name="Picture 12" descr="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9274" cy="133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86903C" w14:textId="37EB28F6" w:rsidR="00332CB7" w:rsidRPr="009F1980" w:rsidRDefault="0028083F">
      <w:pPr>
        <w:rPr>
          <w:rFonts w:cs="Times New Roman"/>
          <w:color w:val="C00000"/>
          <w:sz w:val="26"/>
          <w:szCs w:val="26"/>
        </w:rPr>
      </w:pPr>
      <w:r w:rsidRPr="009F1980">
        <w:rPr>
          <w:rFonts w:cs="Times New Roman"/>
          <w:color w:val="C00000"/>
          <w:sz w:val="26"/>
          <w:szCs w:val="26"/>
        </w:rPr>
        <w:t>Để tính độ dài cung chúng ta có 2 cách :</w:t>
      </w:r>
    </w:p>
    <w:p w14:paraId="538F3F5B" w14:textId="1825207D" w:rsidR="0028083F" w:rsidRPr="009F1980" w:rsidRDefault="0028083F">
      <w:pPr>
        <w:rPr>
          <w:rFonts w:cs="Times New Roman"/>
          <w:color w:val="C00000"/>
          <w:sz w:val="26"/>
          <w:szCs w:val="26"/>
        </w:rPr>
      </w:pPr>
      <w:r w:rsidRPr="009F1980">
        <w:rPr>
          <w:rFonts w:cs="Times New Roman"/>
          <w:color w:val="C00000"/>
          <w:sz w:val="26"/>
          <w:szCs w:val="26"/>
        </w:rPr>
        <w:t xml:space="preserve">Cách 1 : sử dụng công thức tính độ dài cung của Caculus 1 : </w:t>
      </w:r>
    </w:p>
    <w:p w14:paraId="635C1075" w14:textId="0C587B48" w:rsidR="0028083F" w:rsidRPr="009F1980" w:rsidRDefault="0028083F">
      <w:pPr>
        <w:rPr>
          <w:rFonts w:cs="Times New Roman"/>
          <w:sz w:val="26"/>
          <w:szCs w:val="26"/>
        </w:rPr>
      </w:pPr>
      <w:r w:rsidRPr="009F1980">
        <w:rPr>
          <w:rFonts w:cs="Times New Roman"/>
          <w:color w:val="C00000"/>
          <w:sz w:val="26"/>
          <w:szCs w:val="26"/>
        </w:rPr>
        <w:t xml:space="preserve">Xét đường cong </w:t>
      </w:r>
      <w:r w:rsidR="007A119D" w:rsidRPr="009F1980">
        <w:rPr>
          <w:rFonts w:cs="Times New Roman"/>
          <w:noProof/>
          <w:position w:val="-4"/>
          <w:sz w:val="26"/>
          <w:szCs w:val="26"/>
        </w:rPr>
        <w:object w:dxaOrig="400" w:dyaOrig="260" w14:anchorId="614E3513">
          <v:shape id="_x0000_i1269" type="#_x0000_t75" style="width:19.7pt;height:13.3pt" o:ole="">
            <v:imagedata r:id="rId505" o:title=""/>
          </v:shape>
          <o:OLEObject Type="Embed" ProgID="Equation.DSMT4" ShapeID="_x0000_i1269" DrawAspect="Content" ObjectID="_1705696775" r:id="rId506"/>
        </w:object>
      </w:r>
      <w:r w:rsidRPr="009F1980">
        <w:rPr>
          <w:rFonts w:cs="Times New Roman"/>
          <w:sz w:val="26"/>
          <w:szCs w:val="26"/>
        </w:rPr>
        <w:t xml:space="preserve"> cho bởi phương trình </w:t>
      </w:r>
      <w:r w:rsidR="007A119D" w:rsidRPr="009F1980">
        <w:rPr>
          <w:rFonts w:cs="Times New Roman"/>
          <w:noProof/>
          <w:position w:val="-14"/>
          <w:sz w:val="26"/>
          <w:szCs w:val="26"/>
        </w:rPr>
        <w:object w:dxaOrig="960" w:dyaOrig="400" w14:anchorId="18109471">
          <v:shape id="_x0000_i1270" type="#_x0000_t75" style="width:48pt;height:19.7pt" o:ole="">
            <v:imagedata r:id="rId507" o:title=""/>
          </v:shape>
          <o:OLEObject Type="Embed" ProgID="Equation.DSMT4" ShapeID="_x0000_i1270" DrawAspect="Content" ObjectID="_1705696776" r:id="rId508"/>
        </w:object>
      </w:r>
      <w:r w:rsidRPr="009F1980">
        <w:rPr>
          <w:rFonts w:cs="Times New Roman"/>
          <w:sz w:val="26"/>
          <w:szCs w:val="26"/>
        </w:rPr>
        <w:t xml:space="preserve"> bị giới hạn bởi các đường : </w:t>
      </w:r>
    </w:p>
    <w:p w14:paraId="397E23F1" w14:textId="79CD31AA" w:rsidR="0028083F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54"/>
          <w:sz w:val="26"/>
          <w:szCs w:val="26"/>
        </w:rPr>
        <w:object w:dxaOrig="3200" w:dyaOrig="1200" w14:anchorId="0AA570BC">
          <v:shape id="_x0000_i1271" type="#_x0000_t75" style="width:160.3pt;height:60pt" o:ole="">
            <v:imagedata r:id="rId509" o:title=""/>
          </v:shape>
          <o:OLEObject Type="Embed" ProgID="Equation.DSMT4" ShapeID="_x0000_i1271" DrawAspect="Content" ObjectID="_1705696777" r:id="rId510"/>
        </w:object>
      </w:r>
      <w:r w:rsidRPr="009F1980">
        <w:rPr>
          <w:rFonts w:cs="Times New Roman"/>
          <w:noProof/>
          <w:position w:val="-36"/>
          <w:sz w:val="26"/>
          <w:szCs w:val="26"/>
        </w:rPr>
        <w:object w:dxaOrig="2720" w:dyaOrig="840" w14:anchorId="3878706F">
          <v:shape id="_x0000_i1272" type="#_x0000_t75" style="width:136.7pt;height:42pt" o:ole="">
            <v:imagedata r:id="rId511" o:title=""/>
          </v:shape>
          <o:OLEObject Type="Embed" ProgID="Equation.DSMT4" ShapeID="_x0000_i1272" DrawAspect="Content" ObjectID="_1705696778" r:id="rId512"/>
        </w:object>
      </w:r>
    </w:p>
    <w:p w14:paraId="6DE88855" w14:textId="77777777" w:rsidR="00B7502E" w:rsidRPr="009F1980" w:rsidRDefault="00B7502E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>Xác định đường cong thỏa mãn giả thiết:</w:t>
      </w:r>
    </w:p>
    <w:p w14:paraId="72F7B0C7" w14:textId="1706B116" w:rsidR="00B7502E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50"/>
          <w:sz w:val="26"/>
          <w:szCs w:val="26"/>
        </w:rPr>
        <w:object w:dxaOrig="3480" w:dyaOrig="1120" w14:anchorId="42F2F652">
          <v:shape id="_x0000_i1273" type="#_x0000_t75" style="width:174pt;height:55.3pt" o:ole="">
            <v:imagedata r:id="rId513" o:title=""/>
          </v:shape>
          <o:OLEObject Type="Embed" ProgID="Equation.DSMT4" ShapeID="_x0000_i1273" DrawAspect="Content" ObjectID="_1705696779" r:id="rId514"/>
        </w:object>
      </w:r>
      <w:r w:rsidR="00B7502E" w:rsidRPr="009F1980">
        <w:rPr>
          <w:rFonts w:cs="Times New Roman"/>
          <w:sz w:val="26"/>
          <w:szCs w:val="26"/>
        </w:rPr>
        <w:t xml:space="preserve"> </w:t>
      </w:r>
    </w:p>
    <w:p w14:paraId="14B8A5F1" w14:textId="6575B962" w:rsidR="00B7502E" w:rsidRPr="009F1980" w:rsidRDefault="00B7502E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lastRenderedPageBreak/>
        <w:t xml:space="preserve">Áp dụng công thức : </w:t>
      </w:r>
      <w:r w:rsidR="007A119D" w:rsidRPr="009F1980">
        <w:rPr>
          <w:rFonts w:cs="Times New Roman"/>
          <w:noProof/>
          <w:position w:val="-38"/>
          <w:sz w:val="26"/>
          <w:szCs w:val="26"/>
        </w:rPr>
        <w:object w:dxaOrig="6300" w:dyaOrig="900" w14:anchorId="04A1545F">
          <v:shape id="_x0000_i1274" type="#_x0000_t75" style="width:315pt;height:45pt" o:ole="">
            <v:imagedata r:id="rId515" o:title=""/>
          </v:shape>
          <o:OLEObject Type="Embed" ProgID="Equation.DSMT4" ShapeID="_x0000_i1274" DrawAspect="Content" ObjectID="_1705696780" r:id="rId516"/>
        </w:object>
      </w:r>
    </w:p>
    <w:p w14:paraId="7055D3B8" w14:textId="1C97AF02" w:rsidR="00BE0B32" w:rsidRPr="009F1980" w:rsidRDefault="00BE0B32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Cách 2 : sử dụng tích phân đường loại 1 của Caculus 2 : </w:t>
      </w:r>
    </w:p>
    <w:p w14:paraId="0221B3E0" w14:textId="1215220E" w:rsidR="00BE0B32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8"/>
          <w:sz w:val="26"/>
          <w:szCs w:val="26"/>
        </w:rPr>
        <w:object w:dxaOrig="1160" w:dyaOrig="660" w14:anchorId="6C211526">
          <v:shape id="_x0000_i1275" type="#_x0000_t75" style="width:58.7pt;height:33pt" o:ole="">
            <v:imagedata r:id="rId517" o:title=""/>
          </v:shape>
          <o:OLEObject Type="Embed" ProgID="Equation.DSMT4" ShapeID="_x0000_i1275" DrawAspect="Content" ObjectID="_1705696781" r:id="rId518"/>
        </w:object>
      </w:r>
    </w:p>
    <w:p w14:paraId="7AB4908C" w14:textId="5F7036C8" w:rsidR="00BE0B32" w:rsidRPr="009F1980" w:rsidRDefault="00BE0B32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Trong đó cung </w:t>
      </w:r>
      <w:r w:rsidR="007A119D" w:rsidRPr="009F1980">
        <w:rPr>
          <w:rFonts w:cs="Times New Roman"/>
          <w:noProof/>
          <w:position w:val="-4"/>
          <w:sz w:val="26"/>
          <w:szCs w:val="26"/>
        </w:rPr>
        <w:object w:dxaOrig="400" w:dyaOrig="340" w14:anchorId="795FDBAB">
          <v:shape id="_x0000_i1276" type="#_x0000_t75" style="width:19.7pt;height:16.7pt" o:ole="">
            <v:imagedata r:id="rId519" o:title=""/>
          </v:shape>
          <o:OLEObject Type="Embed" ProgID="Equation.DSMT4" ShapeID="_x0000_i1276" DrawAspect="Content" ObjectID="_1705696782" r:id="rId520"/>
        </w:object>
      </w:r>
      <w:r w:rsidRPr="009F1980">
        <w:rPr>
          <w:rFonts w:cs="Times New Roman"/>
          <w:sz w:val="26"/>
          <w:szCs w:val="26"/>
        </w:rPr>
        <w:t xml:space="preserve"> có phương trình : </w:t>
      </w:r>
      <w:r w:rsidR="007A119D" w:rsidRPr="009F1980">
        <w:rPr>
          <w:rFonts w:cs="Times New Roman"/>
          <w:noProof/>
          <w:position w:val="-84"/>
          <w:sz w:val="26"/>
          <w:szCs w:val="26"/>
        </w:rPr>
        <w:object w:dxaOrig="1780" w:dyaOrig="1800" w14:anchorId="5728CC5C">
          <v:shape id="_x0000_i1277" type="#_x0000_t75" style="width:88.3pt;height:90pt" o:ole="">
            <v:imagedata r:id="rId521" o:title=""/>
          </v:shape>
          <o:OLEObject Type="Embed" ProgID="Equation.DSMT4" ShapeID="_x0000_i1277" DrawAspect="Content" ObjectID="_1705696783" r:id="rId522"/>
        </w:object>
      </w:r>
    </w:p>
    <w:p w14:paraId="6EF28DCA" w14:textId="4BB07589" w:rsidR="00BE0B32" w:rsidRPr="009F1980" w:rsidRDefault="00BE0B32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Khi đó độ dài cung được tính như sau : </w:t>
      </w:r>
    </w:p>
    <w:p w14:paraId="4B99F4BE" w14:textId="3476116F" w:rsidR="00BE0B32" w:rsidRPr="009F1980" w:rsidRDefault="007944AB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8"/>
          <w:sz w:val="26"/>
          <w:szCs w:val="26"/>
        </w:rPr>
        <w:object w:dxaOrig="6080" w:dyaOrig="900" w14:anchorId="57F4FCAD">
          <v:shape id="_x0000_i1278" type="#_x0000_t75" style="width:304.7pt;height:45pt" o:ole="">
            <v:imagedata r:id="rId523" o:title=""/>
          </v:shape>
          <o:OLEObject Type="Embed" ProgID="Equation.DSMT4" ShapeID="_x0000_i1278" DrawAspect="Content" ObjectID="_1705696784" r:id="rId524"/>
        </w:object>
      </w:r>
    </w:p>
    <w:p w14:paraId="4E681DC5" w14:textId="77777777" w:rsidR="003E1692" w:rsidRPr="009F1980" w:rsidRDefault="003E1692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>Problem 19 :</w:t>
      </w:r>
    </w:p>
    <w:p w14:paraId="0DFDB2C9" w14:textId="1AC38872" w:rsidR="00B7502E" w:rsidRPr="009F1980" w:rsidRDefault="003E1692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 </w:t>
      </w:r>
      <w:r w:rsidRPr="009F1980">
        <w:rPr>
          <w:rFonts w:cs="Times New Roman"/>
          <w:noProof/>
          <w:sz w:val="26"/>
          <w:szCs w:val="26"/>
        </w:rPr>
        <w:drawing>
          <wp:inline distT="0" distB="0" distL="0" distR="0" wp14:anchorId="2E36247B" wp14:editId="259330CA">
            <wp:extent cx="3947160" cy="3757928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741" cy="3781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562B15" w14:textId="59460B95" w:rsidR="003E1692" w:rsidRPr="009F1980" w:rsidRDefault="003E1692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lastRenderedPageBreak/>
        <w:t xml:space="preserve">Như đã trình bày ở những bài trước : </w:t>
      </w:r>
    </w:p>
    <w:p w14:paraId="6F372998" w14:textId="3E3763B3" w:rsidR="003E1692" w:rsidRPr="009F1980" w:rsidRDefault="003E1692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color w:val="FF0000"/>
          <w:sz w:val="26"/>
          <w:szCs w:val="26"/>
        </w:rPr>
        <w:t xml:space="preserve">Để tính khối lượng của vật thể , ta sử dụng tích phân bội ba với công thức : </w:t>
      </w:r>
    </w:p>
    <w:p w14:paraId="6DF89FAB" w14:textId="704CB67A" w:rsidR="003E1692" w:rsidRPr="009F1980" w:rsidRDefault="007A119D">
      <w:pPr>
        <w:rPr>
          <w:rFonts w:cs="Times New Roman"/>
          <w:color w:val="FF0000"/>
          <w:sz w:val="26"/>
          <w:szCs w:val="26"/>
        </w:rPr>
      </w:pPr>
      <w:r w:rsidRPr="009F1980">
        <w:rPr>
          <w:rFonts w:cs="Times New Roman"/>
          <w:noProof/>
          <w:color w:val="FF0000"/>
          <w:position w:val="-36"/>
          <w:sz w:val="26"/>
          <w:szCs w:val="26"/>
        </w:rPr>
        <w:object w:dxaOrig="2400" w:dyaOrig="639" w14:anchorId="024F02EB">
          <v:shape id="_x0000_i1279" type="#_x0000_t75" style="width:120pt;height:31.7pt" o:ole="">
            <v:imagedata r:id="rId526" o:title=""/>
          </v:shape>
          <o:OLEObject Type="Embed" ProgID="Equation.DSMT4" ShapeID="_x0000_i1279" DrawAspect="Content" ObjectID="_1705696785" r:id="rId527"/>
        </w:object>
      </w:r>
      <w:r w:rsidR="006F1EAD" w:rsidRPr="009F1980">
        <w:rPr>
          <w:rFonts w:cs="Times New Roman"/>
          <w:color w:val="FF0000"/>
          <w:sz w:val="26"/>
          <w:szCs w:val="26"/>
        </w:rPr>
        <w:t xml:space="preserve"> với </w:t>
      </w:r>
      <w:r w:rsidRPr="009F1980">
        <w:rPr>
          <w:rFonts w:cs="Times New Roman"/>
          <w:noProof/>
          <w:color w:val="FF0000"/>
          <w:position w:val="-6"/>
          <w:sz w:val="26"/>
          <w:szCs w:val="26"/>
        </w:rPr>
        <w:object w:dxaOrig="240" w:dyaOrig="279" w14:anchorId="1613FF2C">
          <v:shape id="_x0000_i1280" type="#_x0000_t75" style="width:12pt;height:13.7pt" o:ole="">
            <v:imagedata r:id="rId528" o:title=""/>
          </v:shape>
          <o:OLEObject Type="Embed" ProgID="Equation.DSMT4" ShapeID="_x0000_i1280" DrawAspect="Content" ObjectID="_1705696786" r:id="rId529"/>
        </w:object>
      </w:r>
      <w:r w:rsidR="006F1EAD" w:rsidRPr="009F1980">
        <w:rPr>
          <w:rFonts w:cs="Times New Roman"/>
          <w:color w:val="FF0000"/>
          <w:sz w:val="26"/>
          <w:szCs w:val="26"/>
        </w:rPr>
        <w:t xml:space="preserve"> là miền giới hạn bởi các mặt </w:t>
      </w:r>
    </w:p>
    <w:p w14:paraId="1E6DD510" w14:textId="1CEE5EC1" w:rsidR="00B7502E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8"/>
          <w:sz w:val="26"/>
          <w:szCs w:val="26"/>
        </w:rPr>
        <w:object w:dxaOrig="3159" w:dyaOrig="760" w14:anchorId="2CB445D7">
          <v:shape id="_x0000_i1281" type="#_x0000_t75" style="width:157.3pt;height:37.7pt" o:ole="">
            <v:imagedata r:id="rId530" o:title=""/>
          </v:shape>
          <o:OLEObject Type="Embed" ProgID="Equation.DSMT4" ShapeID="_x0000_i1281" DrawAspect="Content" ObjectID="_1705696787" r:id="rId531"/>
        </w:object>
      </w:r>
    </w:p>
    <w:p w14:paraId="7FB5CA15" w14:textId="762904E3" w:rsidR="00B51189" w:rsidRPr="009F1980" w:rsidRDefault="00B51189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Bài này nà 1 bài tích phân bội ba bình thường , nhưng chúng ta không được phép sử dụng đổi biến trong tọa độ trụ hay cầu cho bài này vì nếu </w:t>
      </w:r>
      <w:r w:rsidR="006138F6" w:rsidRPr="009F1980">
        <w:rPr>
          <w:rFonts w:cs="Times New Roman"/>
          <w:sz w:val="26"/>
          <w:szCs w:val="26"/>
        </w:rPr>
        <w:t xml:space="preserve">miền D bị khép kín bởi parabol thì tọa độ trụ or cầu khi quét sẽ bị thừa dẫn tới sai đáp án ! </w:t>
      </w:r>
    </w:p>
    <w:p w14:paraId="1EAD644A" w14:textId="1BB2FE9E" w:rsidR="006138F6" w:rsidRPr="009F1980" w:rsidRDefault="006138F6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Mà ta làm theo kiểu cận hộp chữ nhật : </w:t>
      </w:r>
      <w:r w:rsidR="007A119D" w:rsidRPr="009F1980">
        <w:rPr>
          <w:rFonts w:cs="Times New Roman"/>
          <w:noProof/>
          <w:position w:val="-50"/>
          <w:sz w:val="26"/>
          <w:szCs w:val="26"/>
        </w:rPr>
        <w:object w:dxaOrig="1100" w:dyaOrig="1120" w14:anchorId="0B3D21C4">
          <v:shape id="_x0000_i1282" type="#_x0000_t75" style="width:55.3pt;height:55.3pt" o:ole="">
            <v:imagedata r:id="rId532" o:title=""/>
          </v:shape>
          <o:OLEObject Type="Embed" ProgID="Equation.DSMT4" ShapeID="_x0000_i1282" DrawAspect="Content" ObjectID="_1705696788" r:id="rId533"/>
        </w:object>
      </w:r>
      <w:r w:rsidRPr="009F1980">
        <w:rPr>
          <w:rFonts w:cs="Times New Roman"/>
          <w:sz w:val="26"/>
          <w:szCs w:val="26"/>
        </w:rPr>
        <w:t xml:space="preserve"> với định lí đảo thứ tự lấy dấu tích phân .</w:t>
      </w:r>
    </w:p>
    <w:p w14:paraId="685C9A07" w14:textId="7CCB725A" w:rsidR="006138F6" w:rsidRPr="009F1980" w:rsidRDefault="006138F6">
      <w:pPr>
        <w:rPr>
          <w:rFonts w:cs="Times New Roman"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So we have the solution : </w:t>
      </w:r>
    </w:p>
    <w:p w14:paraId="6A80C66D" w14:textId="119DB3E3" w:rsidR="006138F6" w:rsidRPr="009F1980" w:rsidRDefault="007A119D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position w:val="-38"/>
          <w:sz w:val="26"/>
          <w:szCs w:val="26"/>
        </w:rPr>
        <w:object w:dxaOrig="4500" w:dyaOrig="1120" w14:anchorId="22ACCC03">
          <v:shape id="_x0000_i1283" type="#_x0000_t75" style="width:225pt;height:55.3pt" o:ole="">
            <v:imagedata r:id="rId534" o:title=""/>
          </v:shape>
          <o:OLEObject Type="Embed" ProgID="Equation.DSMT4" ShapeID="_x0000_i1283" DrawAspect="Content" ObjectID="_1705696789" r:id="rId535"/>
        </w:object>
      </w:r>
      <w:r w:rsidRPr="009F1980">
        <w:rPr>
          <w:rFonts w:cs="Times New Roman"/>
          <w:noProof/>
          <w:position w:val="-36"/>
          <w:sz w:val="26"/>
          <w:szCs w:val="26"/>
        </w:rPr>
        <w:object w:dxaOrig="4560" w:dyaOrig="1100" w14:anchorId="15684528">
          <v:shape id="_x0000_i1284" type="#_x0000_t75" style="width:228pt;height:55.3pt" o:ole="">
            <v:imagedata r:id="rId536" o:title=""/>
          </v:shape>
          <o:OLEObject Type="Embed" ProgID="Equation.DSMT4" ShapeID="_x0000_i1284" DrawAspect="Content" ObjectID="_1705696790" r:id="rId537"/>
        </w:object>
      </w:r>
    </w:p>
    <w:p w14:paraId="47F79C33" w14:textId="77777777" w:rsidR="009F1980" w:rsidRDefault="0061573F">
      <w:pPr>
        <w:rPr>
          <w:rFonts w:cs="Times New Roman"/>
          <w:noProof/>
          <w:sz w:val="26"/>
          <w:szCs w:val="26"/>
        </w:rPr>
      </w:pPr>
      <w:r w:rsidRPr="009F1980">
        <w:rPr>
          <w:rFonts w:cs="Times New Roman"/>
          <w:sz w:val="26"/>
          <w:szCs w:val="26"/>
        </w:rPr>
        <w:t xml:space="preserve">Problem 20 </w:t>
      </w:r>
      <w:r w:rsidR="00F6146B" w:rsidRPr="009F1980">
        <w:rPr>
          <w:rFonts w:cs="Times New Roman"/>
          <w:sz w:val="26"/>
          <w:szCs w:val="26"/>
        </w:rPr>
        <w:t>:</w:t>
      </w:r>
      <w:r w:rsidR="009F1980" w:rsidRPr="009F1980">
        <w:rPr>
          <w:rFonts w:cs="Times New Roman"/>
          <w:noProof/>
          <w:sz w:val="26"/>
          <w:szCs w:val="26"/>
        </w:rPr>
        <w:t xml:space="preserve"> </w:t>
      </w:r>
    </w:p>
    <w:p w14:paraId="6A0AD737" w14:textId="7CAC34D3" w:rsidR="0061573F" w:rsidRPr="009F1980" w:rsidRDefault="009F1980">
      <w:pPr>
        <w:rPr>
          <w:rFonts w:cs="Times New Roman"/>
          <w:sz w:val="26"/>
          <w:szCs w:val="26"/>
        </w:rPr>
      </w:pPr>
      <w:r w:rsidRPr="009F1980">
        <w:rPr>
          <w:rFonts w:cs="Times New Roman"/>
          <w:noProof/>
          <w:sz w:val="26"/>
          <w:szCs w:val="26"/>
        </w:rPr>
        <w:drawing>
          <wp:inline distT="0" distB="0" distL="0" distR="0" wp14:anchorId="4B568A44" wp14:editId="63BA2310">
            <wp:extent cx="4046220" cy="2919716"/>
            <wp:effectExtent l="0" t="0" r="0" b="0"/>
            <wp:docPr id="15" name="Picture 15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9617" cy="2929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E8F1E" w14:textId="0ED9BDBD" w:rsidR="00A9416C" w:rsidRDefault="009F1980">
      <w:r w:rsidRPr="009F1980">
        <w:rPr>
          <w:rFonts w:cs="Times New Roman"/>
          <w:sz w:val="26"/>
          <w:szCs w:val="26"/>
        </w:rPr>
        <w:lastRenderedPageBreak/>
        <w:t xml:space="preserve">Chiếu tất cả các mặt </w:t>
      </w:r>
      <w:r>
        <w:rPr>
          <w:rFonts w:cs="Times New Roman"/>
          <w:sz w:val="26"/>
          <w:szCs w:val="26"/>
        </w:rPr>
        <w:t xml:space="preserve">đã cho xuống mặt phẳng </w:t>
      </w:r>
      <w:r w:rsidR="00A03E7E" w:rsidRPr="00582212">
        <w:rPr>
          <w:position w:val="-14"/>
        </w:rPr>
        <w:object w:dxaOrig="639" w:dyaOrig="400" w14:anchorId="2DCFD4E9">
          <v:shape id="_x0000_i1285" type="#_x0000_t75" style="width:31.7pt;height:19.7pt" o:ole="">
            <v:imagedata r:id="rId539" o:title=""/>
          </v:shape>
          <o:OLEObject Type="Embed" ProgID="Equation.DSMT4" ShapeID="_x0000_i1285" DrawAspect="Content" ObjectID="_1705696791" r:id="rId540"/>
        </w:object>
      </w:r>
      <w:r w:rsidR="00A03E7E">
        <w:t xml:space="preserve"> ta có được </w:t>
      </w:r>
      <w:r w:rsidR="00FD4C79">
        <w:t xml:space="preserve">miền chiếu xuống </w:t>
      </w:r>
      <w:r w:rsidR="00FD4C79" w:rsidRPr="00582212">
        <w:rPr>
          <w:position w:val="-4"/>
        </w:rPr>
        <w:object w:dxaOrig="260" w:dyaOrig="260" w14:anchorId="1147201E">
          <v:shape id="_x0000_i1286" type="#_x0000_t75" style="width:13.3pt;height:13.3pt" o:ole="">
            <v:imagedata r:id="rId541" o:title=""/>
          </v:shape>
          <o:OLEObject Type="Embed" ProgID="Equation.DSMT4" ShapeID="_x0000_i1286" DrawAspect="Content" ObjectID="_1705696792" r:id="rId542"/>
        </w:object>
      </w:r>
      <w:r w:rsidR="00FD4C79">
        <w:t xml:space="preserve"> là 1 phần của hình tròn </w:t>
      </w:r>
      <w:r w:rsidR="00EB70EA">
        <w:t xml:space="preserve">bị cắt bởi đường thẳng </w:t>
      </w:r>
      <w:r w:rsidR="00EB70EA" w:rsidRPr="00582212">
        <w:rPr>
          <w:position w:val="-10"/>
        </w:rPr>
        <w:object w:dxaOrig="720" w:dyaOrig="320" w14:anchorId="6EE85524">
          <v:shape id="_x0000_i1287" type="#_x0000_t75" style="width:36pt;height:16.3pt" o:ole="">
            <v:imagedata r:id="rId543" o:title=""/>
          </v:shape>
          <o:OLEObject Type="Embed" ProgID="Equation.DSMT4" ShapeID="_x0000_i1287" DrawAspect="Content" ObjectID="_1705696793" r:id="rId544"/>
        </w:object>
      </w:r>
      <w:r w:rsidR="00EB70EA">
        <w:t xml:space="preserve"> . Sử dụng phép đổi biến trong tọa độ cầu </w:t>
      </w:r>
      <w:r w:rsidR="00ED0D29">
        <w:t xml:space="preserve">với ẩn số </w:t>
      </w:r>
      <w:r w:rsidR="00ED0D29" w:rsidRPr="00582212">
        <w:rPr>
          <w:position w:val="-10"/>
        </w:rPr>
        <w:object w:dxaOrig="620" w:dyaOrig="320" w14:anchorId="40ABB1AE">
          <v:shape id="_x0000_i1288" type="#_x0000_t75" style="width:31.3pt;height:16.3pt" o:ole="">
            <v:imagedata r:id="rId545" o:title=""/>
          </v:shape>
          <o:OLEObject Type="Embed" ProgID="Equation.DSMT4" ShapeID="_x0000_i1288" DrawAspect="Content" ObjectID="_1705696794" r:id="rId546"/>
        </w:object>
      </w:r>
      <w:r w:rsidR="00ED0D29">
        <w:t xml:space="preserve"> của đề bài ta có được </w:t>
      </w:r>
      <w:r w:rsidR="009D2199">
        <w:t xml:space="preserve">: </w:t>
      </w:r>
      <w:r w:rsidR="008214B4" w:rsidRPr="008214B4">
        <w:rPr>
          <w:position w:val="-50"/>
        </w:rPr>
        <w:object w:dxaOrig="2700" w:dyaOrig="1120" w14:anchorId="4E7638CC">
          <v:shape id="_x0000_i1289" type="#_x0000_t75" style="width:135pt;height:55.7pt" o:ole="">
            <v:imagedata r:id="rId547" o:title=""/>
          </v:shape>
          <o:OLEObject Type="Embed" ProgID="Equation.DSMT4" ShapeID="_x0000_i1289" DrawAspect="Content" ObjectID="_1705696795" r:id="rId548"/>
        </w:object>
      </w:r>
    </w:p>
    <w:p w14:paraId="58D54B24" w14:textId="2883D4D2" w:rsidR="003C108C" w:rsidRDefault="003C108C" w:rsidP="00EB358D">
      <w:r>
        <w:t xml:space="preserve">Còn để xác định cận </w:t>
      </w:r>
      <w:r w:rsidR="00687932" w:rsidRPr="00582212">
        <w:rPr>
          <w:position w:val="-10"/>
        </w:rPr>
        <w:object w:dxaOrig="200" w:dyaOrig="320" w14:anchorId="51F83D45">
          <v:shape id="_x0000_i1290" type="#_x0000_t75" style="width:10.3pt;height:16.3pt" o:ole="">
            <v:imagedata r:id="rId549" o:title=""/>
          </v:shape>
          <o:OLEObject Type="Embed" ProgID="Equation.DSMT4" ShapeID="_x0000_i1290" DrawAspect="Content" ObjectID="_1705696796" r:id="rId550"/>
        </w:object>
      </w:r>
      <w:r w:rsidR="00687932">
        <w:t xml:space="preserve"> thì ta thấy </w:t>
      </w:r>
      <w:r w:rsidR="00687932" w:rsidRPr="00582212">
        <w:rPr>
          <w:position w:val="-10"/>
        </w:rPr>
        <w:object w:dxaOrig="200" w:dyaOrig="320" w14:anchorId="14732878">
          <v:shape id="_x0000_i1291" type="#_x0000_t75" style="width:10.3pt;height:16.3pt" o:ole="">
            <v:imagedata r:id="rId551" o:title=""/>
          </v:shape>
          <o:OLEObject Type="Embed" ProgID="Equation.DSMT4" ShapeID="_x0000_i1291" DrawAspect="Content" ObjectID="_1705696797" r:id="rId552"/>
        </w:object>
      </w:r>
      <w:r w:rsidR="00687932">
        <w:t xml:space="preserve"> phụ thuộc vào hình dạng của nón </w:t>
      </w:r>
      <w:r w:rsidR="006E6462">
        <w:t xml:space="preserve"> , dựa vào định nghĩa của góc </w:t>
      </w:r>
      <w:r w:rsidR="00BA00B9" w:rsidRPr="00582212">
        <w:rPr>
          <w:position w:val="-10"/>
        </w:rPr>
        <w:object w:dxaOrig="200" w:dyaOrig="320" w14:anchorId="5C7C7F2E">
          <v:shape id="_x0000_i1292" type="#_x0000_t75" style="width:10.3pt;height:16.3pt" o:ole="">
            <v:imagedata r:id="rId553" o:title=""/>
          </v:shape>
          <o:OLEObject Type="Embed" ProgID="Equation.DSMT4" ShapeID="_x0000_i1292" DrawAspect="Content" ObjectID="_1705696798" r:id="rId554"/>
        </w:object>
      </w:r>
      <w:r w:rsidR="00BA00B9">
        <w:t xml:space="preserve">  : góc hợp bởi giữa </w:t>
      </w:r>
      <w:r w:rsidR="00BA00B9" w:rsidRPr="00582212">
        <w:rPr>
          <w:position w:val="-6"/>
        </w:rPr>
        <w:object w:dxaOrig="480" w:dyaOrig="340" w14:anchorId="55B0A6C0">
          <v:shape id="_x0000_i1293" type="#_x0000_t75" style="width:24pt;height:16.7pt" o:ole="">
            <v:imagedata r:id="rId555" o:title=""/>
          </v:shape>
          <o:OLEObject Type="Embed" ProgID="Equation.DSMT4" ShapeID="_x0000_i1293" DrawAspect="Content" ObjectID="_1705696799" r:id="rId556"/>
        </w:object>
      </w:r>
      <w:r w:rsidR="00BA00B9">
        <w:t xml:space="preserve"> với chiều dương trục thẳng đứng </w:t>
      </w:r>
      <w:r w:rsidR="00BA00B9" w:rsidRPr="00582212">
        <w:rPr>
          <w:position w:val="-14"/>
        </w:rPr>
        <w:object w:dxaOrig="520" w:dyaOrig="400" w14:anchorId="1C04361B">
          <v:shape id="_x0000_i1294" type="#_x0000_t75" style="width:25.7pt;height:19.7pt" o:ole="">
            <v:imagedata r:id="rId557" o:title=""/>
          </v:shape>
          <o:OLEObject Type="Embed" ProgID="Equation.DSMT4" ShapeID="_x0000_i1294" DrawAspect="Content" ObjectID="_1705696800" r:id="rId558"/>
        </w:object>
      </w:r>
      <w:r w:rsidR="00BA00B9">
        <w:t xml:space="preserve"> </w:t>
      </w:r>
      <w:r w:rsidR="0070174A">
        <w:t xml:space="preserve">. Dễ dàng xác định được cận của </w:t>
      </w:r>
      <w:r w:rsidR="003B11F7" w:rsidRPr="00582212">
        <w:rPr>
          <w:position w:val="-10"/>
        </w:rPr>
        <w:object w:dxaOrig="200" w:dyaOrig="320" w14:anchorId="51877502">
          <v:shape id="_x0000_i1295" type="#_x0000_t75" style="width:10.3pt;height:16.3pt" o:ole="">
            <v:imagedata r:id="rId559" o:title=""/>
          </v:shape>
          <o:OLEObject Type="Embed" ProgID="Equation.DSMT4" ShapeID="_x0000_i1295" DrawAspect="Content" ObjectID="_1705696801" r:id="rId560"/>
        </w:object>
      </w:r>
      <w:r w:rsidR="003B11F7">
        <w:t xml:space="preserve"> : </w:t>
      </w:r>
      <m:oMath>
        <m:r>
          <w:rPr>
            <w:rFonts w:ascii="Cambria Math"/>
          </w:rPr>
          <m:t>ϕ</m:t>
        </m:r>
        <m:r>
          <w:rPr>
            <w:rFonts w:ascii="Cambria Math" w:hAnsi="Cambria Math" w:cs="Cambria Math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;</m:t>
            </m:r>
            <m:r>
              <m:rPr>
                <m:nor/>
              </m:rPr>
              <w:rPr>
                <w:rFonts w:ascii="Cambria Math"/>
              </w:rPr>
              <m:t>ar</m:t>
            </m:r>
            <m:r>
              <w:rPr>
                <w:rFonts w:ascii="Cambria Math"/>
              </w:rPr>
              <m:t>ctg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>
                  <w:rPr>
                    <w:rFonts w:ascii="Cambria Math"/>
                  </w:rPr>
                  <m:t>z</m:t>
                </m:r>
              </m:den>
            </m:f>
          </m:e>
        </m:d>
      </m:oMath>
    </w:p>
    <w:p w14:paraId="70144422" w14:textId="756C3A8C" w:rsidR="005B5EF3" w:rsidRDefault="005B5EF3">
      <w:r>
        <w:t xml:space="preserve">Đối chiếu với giả thiết đề bài ta có được : </w:t>
      </w:r>
    </w:p>
    <w:p w14:paraId="540EF0AA" w14:textId="1C22EEDF" w:rsidR="005B5EF3" w:rsidRDefault="008214B4">
      <w:r w:rsidRPr="005A03D6">
        <w:rPr>
          <w:position w:val="-90"/>
        </w:rPr>
        <w:object w:dxaOrig="2220" w:dyaOrig="1920" w14:anchorId="1FDC9F7F">
          <v:shape id="_x0000_i1296" type="#_x0000_t75" style="width:111pt;height:96pt" o:ole="">
            <v:imagedata r:id="rId561" o:title=""/>
          </v:shape>
          <o:OLEObject Type="Embed" ProgID="Equation.DSMT4" ShapeID="_x0000_i1296" DrawAspect="Content" ObjectID="_1705696802" r:id="rId562"/>
        </w:object>
      </w:r>
    </w:p>
    <w:p w14:paraId="1E06747C" w14:textId="52076C34" w:rsidR="009D2199" w:rsidRDefault="008002CA">
      <w:r>
        <w:t xml:space="preserve">Problem 21 : </w:t>
      </w:r>
    </w:p>
    <w:p w14:paraId="25DF9BD7" w14:textId="77777777" w:rsidR="00A03E7E" w:rsidRPr="009F1980" w:rsidRDefault="00A03E7E">
      <w:pPr>
        <w:rPr>
          <w:rFonts w:cs="Times New Roman"/>
          <w:sz w:val="26"/>
          <w:szCs w:val="26"/>
        </w:rPr>
      </w:pPr>
    </w:p>
    <w:p w14:paraId="7D5482F9" w14:textId="77777777" w:rsidR="00BB6270" w:rsidRPr="009F1980" w:rsidRDefault="00BB6270">
      <w:pPr>
        <w:rPr>
          <w:rFonts w:cs="Times New Roman"/>
          <w:sz w:val="26"/>
          <w:szCs w:val="26"/>
        </w:rPr>
      </w:pPr>
    </w:p>
    <w:p w14:paraId="03A4437B" w14:textId="77777777" w:rsidR="00E97965" w:rsidRPr="009F1980" w:rsidRDefault="00E97965">
      <w:pPr>
        <w:rPr>
          <w:rFonts w:cs="Times New Roman"/>
          <w:sz w:val="26"/>
          <w:szCs w:val="26"/>
        </w:rPr>
      </w:pPr>
    </w:p>
    <w:p w14:paraId="2C259DB7" w14:textId="77777777" w:rsidR="00437F49" w:rsidRPr="009F1980" w:rsidRDefault="00437F49">
      <w:pPr>
        <w:rPr>
          <w:rFonts w:cs="Times New Roman"/>
          <w:sz w:val="26"/>
          <w:szCs w:val="26"/>
        </w:rPr>
      </w:pPr>
    </w:p>
    <w:p w14:paraId="32BB253D" w14:textId="77777777" w:rsidR="006138F6" w:rsidRPr="009F1980" w:rsidRDefault="006138F6">
      <w:pPr>
        <w:rPr>
          <w:rFonts w:cs="Times New Roman"/>
          <w:sz w:val="26"/>
          <w:szCs w:val="26"/>
        </w:rPr>
      </w:pPr>
    </w:p>
    <w:p w14:paraId="182A29B1" w14:textId="77777777" w:rsidR="006138F6" w:rsidRPr="009F1980" w:rsidRDefault="006138F6">
      <w:pPr>
        <w:rPr>
          <w:rFonts w:cs="Times New Roman"/>
          <w:color w:val="C00000"/>
          <w:sz w:val="26"/>
          <w:szCs w:val="26"/>
        </w:rPr>
      </w:pPr>
    </w:p>
    <w:p w14:paraId="1E896645" w14:textId="77777777" w:rsidR="0028083F" w:rsidRPr="009F1980" w:rsidRDefault="0028083F">
      <w:pPr>
        <w:rPr>
          <w:rFonts w:cs="Times New Roman"/>
          <w:color w:val="C00000"/>
          <w:sz w:val="26"/>
          <w:szCs w:val="26"/>
        </w:rPr>
      </w:pPr>
    </w:p>
    <w:p w14:paraId="79AB6EED" w14:textId="77777777" w:rsidR="007B50DE" w:rsidRPr="009F1980" w:rsidRDefault="007B50DE">
      <w:pPr>
        <w:rPr>
          <w:rFonts w:cs="Times New Roman"/>
          <w:sz w:val="26"/>
          <w:szCs w:val="26"/>
        </w:rPr>
      </w:pPr>
    </w:p>
    <w:p w14:paraId="2253F16B" w14:textId="77777777" w:rsidR="007B50DE" w:rsidRPr="009F1980" w:rsidRDefault="007B50DE">
      <w:pPr>
        <w:rPr>
          <w:rFonts w:cs="Times New Roman"/>
          <w:sz w:val="26"/>
          <w:szCs w:val="26"/>
        </w:rPr>
      </w:pPr>
    </w:p>
    <w:p w14:paraId="517E8290" w14:textId="77777777" w:rsidR="00DE33CC" w:rsidRPr="009F1980" w:rsidRDefault="00DE33CC">
      <w:pPr>
        <w:rPr>
          <w:rFonts w:cs="Times New Roman"/>
          <w:sz w:val="26"/>
          <w:szCs w:val="26"/>
        </w:rPr>
      </w:pPr>
    </w:p>
    <w:p w14:paraId="78ADC794" w14:textId="77777777" w:rsidR="00FE7CBE" w:rsidRPr="009F1980" w:rsidRDefault="00FE7CBE">
      <w:pPr>
        <w:rPr>
          <w:rFonts w:cs="Times New Roman"/>
          <w:sz w:val="26"/>
          <w:szCs w:val="26"/>
          <w:lang w:val="vi-VN"/>
        </w:rPr>
      </w:pPr>
    </w:p>
    <w:p w14:paraId="2C52FAEF" w14:textId="77777777" w:rsidR="00C867C2" w:rsidRPr="009F1980" w:rsidRDefault="00C867C2">
      <w:pPr>
        <w:rPr>
          <w:rFonts w:cs="Times New Roman"/>
          <w:sz w:val="26"/>
          <w:szCs w:val="26"/>
        </w:rPr>
      </w:pPr>
    </w:p>
    <w:p w14:paraId="28FCC42A" w14:textId="77777777" w:rsidR="008E72D2" w:rsidRPr="009F1980" w:rsidRDefault="008E72D2">
      <w:pPr>
        <w:rPr>
          <w:rFonts w:cs="Times New Roman"/>
          <w:sz w:val="26"/>
          <w:szCs w:val="26"/>
        </w:rPr>
      </w:pPr>
    </w:p>
    <w:p w14:paraId="68597962" w14:textId="77777777" w:rsidR="000D6120" w:rsidRPr="009F1980" w:rsidRDefault="000D6120">
      <w:pPr>
        <w:rPr>
          <w:rFonts w:cs="Times New Roman"/>
          <w:sz w:val="26"/>
          <w:szCs w:val="26"/>
        </w:rPr>
      </w:pPr>
    </w:p>
    <w:p w14:paraId="1996E3CC" w14:textId="77777777" w:rsidR="00220D3A" w:rsidRPr="009F1980" w:rsidRDefault="00220D3A">
      <w:pPr>
        <w:rPr>
          <w:rFonts w:cs="Times New Roman"/>
          <w:sz w:val="26"/>
          <w:szCs w:val="26"/>
        </w:rPr>
      </w:pPr>
    </w:p>
    <w:p w14:paraId="575B45C2" w14:textId="77777777" w:rsidR="008834A4" w:rsidRPr="009F1980" w:rsidRDefault="008834A4">
      <w:pPr>
        <w:rPr>
          <w:rFonts w:cs="Times New Roman"/>
          <w:i/>
          <w:iCs/>
          <w:color w:val="FF0000"/>
          <w:sz w:val="26"/>
          <w:szCs w:val="26"/>
        </w:rPr>
      </w:pPr>
    </w:p>
    <w:sectPr w:rsidR="008834A4" w:rsidRPr="009F1980">
      <w:headerReference w:type="even" r:id="rId563"/>
      <w:headerReference w:type="default" r:id="rId564"/>
      <w:footerReference w:type="even" r:id="rId565"/>
      <w:footerReference w:type="default" r:id="rId566"/>
      <w:headerReference w:type="first" r:id="rId567"/>
      <w:footerReference w:type="first" r:id="rId5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EDE728" w14:textId="77777777" w:rsidR="00A622BE" w:rsidRDefault="00A622BE" w:rsidP="00A335B2">
      <w:pPr>
        <w:spacing w:after="0" w:line="240" w:lineRule="auto"/>
      </w:pPr>
      <w:r>
        <w:separator/>
      </w:r>
    </w:p>
  </w:endnote>
  <w:endnote w:type="continuationSeparator" w:id="0">
    <w:p w14:paraId="334D9136" w14:textId="77777777" w:rsidR="00A622BE" w:rsidRDefault="00A622BE" w:rsidP="00A335B2">
      <w:pPr>
        <w:spacing w:after="0" w:line="240" w:lineRule="auto"/>
      </w:pPr>
      <w:r>
        <w:continuationSeparator/>
      </w:r>
    </w:p>
  </w:endnote>
  <w:endnote w:type="continuationNotice" w:id="1">
    <w:p w14:paraId="4854389A" w14:textId="77777777" w:rsidR="00A622BE" w:rsidRDefault="00A622BE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15EF30" w14:textId="77777777" w:rsidR="00A335B2" w:rsidRDefault="00A335B2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D0F5FF" w14:textId="77777777" w:rsidR="00A335B2" w:rsidRDefault="00A335B2">
    <w:pPr>
      <w:pStyle w:val="Chntrang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29EE39" w14:textId="77777777" w:rsidR="00A335B2" w:rsidRDefault="00A335B2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9FCD4C" w14:textId="77777777" w:rsidR="00A622BE" w:rsidRDefault="00A622BE" w:rsidP="00A335B2">
      <w:pPr>
        <w:spacing w:after="0" w:line="240" w:lineRule="auto"/>
      </w:pPr>
      <w:r>
        <w:separator/>
      </w:r>
    </w:p>
  </w:footnote>
  <w:footnote w:type="continuationSeparator" w:id="0">
    <w:p w14:paraId="1330CBFC" w14:textId="77777777" w:rsidR="00A622BE" w:rsidRDefault="00A622BE" w:rsidP="00A335B2">
      <w:pPr>
        <w:spacing w:after="0" w:line="240" w:lineRule="auto"/>
      </w:pPr>
      <w:r>
        <w:continuationSeparator/>
      </w:r>
    </w:p>
  </w:footnote>
  <w:footnote w:type="continuationNotice" w:id="1">
    <w:p w14:paraId="09A24EAB" w14:textId="77777777" w:rsidR="00A622BE" w:rsidRDefault="00A622BE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C96EC2" w14:textId="0B8E7129" w:rsidR="00A335B2" w:rsidRDefault="00A622BE">
    <w:pPr>
      <w:pStyle w:val="utrang"/>
    </w:pPr>
    <w:r>
      <w:rPr>
        <w:noProof/>
      </w:rPr>
      <w:pict w14:anchorId="7297F33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4" type="#_x0000_t75" style="position:absolute;margin-left:0;margin-top:0;width:634.5pt;height:634.5pt;z-index:-251658239;mso-position-horizontal:center;mso-position-horizontal-relative:margin;mso-position-vertical:center;mso-position-vertical-relative:margin" o:allowincell="f">
          <v:imagedata r:id="rId1" o:title="32375927_199789843987842_867396584189460480_n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B90F19" w14:textId="4A5B0742" w:rsidR="00A335B2" w:rsidRDefault="00A622BE">
    <w:pPr>
      <w:pStyle w:val="utrang"/>
    </w:pPr>
    <w:r>
      <w:rPr>
        <w:noProof/>
      </w:rPr>
      <w:pict w14:anchorId="21324D5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5" type="#_x0000_t75" style="position:absolute;margin-left:0;margin-top:0;width:634.5pt;height:634.5pt;z-index:-251658238;mso-position-horizontal:center;mso-position-horizontal-relative:margin;mso-position-vertical:center;mso-position-vertical-relative:margin" o:allowincell="f">
          <v:imagedata r:id="rId1" o:title="32375927_199789843987842_867396584189460480_n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4BBD0D" w14:textId="4ED72710" w:rsidR="00A335B2" w:rsidRDefault="00A622BE">
    <w:pPr>
      <w:pStyle w:val="utrang"/>
    </w:pPr>
    <w:r>
      <w:rPr>
        <w:noProof/>
      </w:rPr>
      <w:pict w14:anchorId="2F026FF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6" type="#_x0000_t75" style="position:absolute;margin-left:0;margin-top:0;width:634.5pt;height:634.5pt;z-index:-251658240;mso-position-horizontal:center;mso-position-horizontal-relative:margin;mso-position-vertical:center;mso-position-vertical-relative:margin" o:allowincell="f">
          <v:imagedata r:id="rId1" o:title="32375927_199789843987842_867396584189460480_n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B6E31"/>
    <w:rsid w:val="000013FF"/>
    <w:rsid w:val="000146E1"/>
    <w:rsid w:val="00037E7B"/>
    <w:rsid w:val="00040CF6"/>
    <w:rsid w:val="0004216B"/>
    <w:rsid w:val="00043735"/>
    <w:rsid w:val="00046E34"/>
    <w:rsid w:val="00073BBA"/>
    <w:rsid w:val="00074FE1"/>
    <w:rsid w:val="00081159"/>
    <w:rsid w:val="00085406"/>
    <w:rsid w:val="000A0BF6"/>
    <w:rsid w:val="000B2AFA"/>
    <w:rsid w:val="000C6425"/>
    <w:rsid w:val="000D01CB"/>
    <w:rsid w:val="000D2AD9"/>
    <w:rsid w:val="000D4FCF"/>
    <w:rsid w:val="000D6120"/>
    <w:rsid w:val="000D76C2"/>
    <w:rsid w:val="000D7844"/>
    <w:rsid w:val="000E1272"/>
    <w:rsid w:val="000E42A1"/>
    <w:rsid w:val="000F1EBA"/>
    <w:rsid w:val="0010665A"/>
    <w:rsid w:val="00120493"/>
    <w:rsid w:val="00127DC6"/>
    <w:rsid w:val="001467BC"/>
    <w:rsid w:val="001502F2"/>
    <w:rsid w:val="00151D98"/>
    <w:rsid w:val="00166D18"/>
    <w:rsid w:val="0018290D"/>
    <w:rsid w:val="00184CB7"/>
    <w:rsid w:val="00191DE8"/>
    <w:rsid w:val="001926F0"/>
    <w:rsid w:val="00192A70"/>
    <w:rsid w:val="001A101A"/>
    <w:rsid w:val="001A20DA"/>
    <w:rsid w:val="001A5632"/>
    <w:rsid w:val="001A596F"/>
    <w:rsid w:val="001A5FC8"/>
    <w:rsid w:val="001A76CB"/>
    <w:rsid w:val="001C1493"/>
    <w:rsid w:val="001D30F2"/>
    <w:rsid w:val="001F1A7F"/>
    <w:rsid w:val="001F42B3"/>
    <w:rsid w:val="002055E5"/>
    <w:rsid w:val="00214084"/>
    <w:rsid w:val="00214D4F"/>
    <w:rsid w:val="00217AB4"/>
    <w:rsid w:val="00220D3A"/>
    <w:rsid w:val="00221274"/>
    <w:rsid w:val="00231AE0"/>
    <w:rsid w:val="00233799"/>
    <w:rsid w:val="0023789D"/>
    <w:rsid w:val="00242C60"/>
    <w:rsid w:val="00246F99"/>
    <w:rsid w:val="00252D4C"/>
    <w:rsid w:val="00254848"/>
    <w:rsid w:val="00270C56"/>
    <w:rsid w:val="00270D52"/>
    <w:rsid w:val="00273A55"/>
    <w:rsid w:val="002748AF"/>
    <w:rsid w:val="0028083F"/>
    <w:rsid w:val="002A18DD"/>
    <w:rsid w:val="002A5A2F"/>
    <w:rsid w:val="002B1ECF"/>
    <w:rsid w:val="002B2DF1"/>
    <w:rsid w:val="002D08EB"/>
    <w:rsid w:val="002D4E66"/>
    <w:rsid w:val="002E4347"/>
    <w:rsid w:val="002F3D8B"/>
    <w:rsid w:val="002F4A71"/>
    <w:rsid w:val="003046F0"/>
    <w:rsid w:val="00306DF0"/>
    <w:rsid w:val="00312308"/>
    <w:rsid w:val="00321C48"/>
    <w:rsid w:val="00332973"/>
    <w:rsid w:val="00332CB7"/>
    <w:rsid w:val="00334E20"/>
    <w:rsid w:val="00351038"/>
    <w:rsid w:val="0035682B"/>
    <w:rsid w:val="00357BCD"/>
    <w:rsid w:val="00363CCB"/>
    <w:rsid w:val="00366C2C"/>
    <w:rsid w:val="00367AB0"/>
    <w:rsid w:val="00370DE0"/>
    <w:rsid w:val="00370E9D"/>
    <w:rsid w:val="0037156C"/>
    <w:rsid w:val="00373962"/>
    <w:rsid w:val="003824B3"/>
    <w:rsid w:val="0038419D"/>
    <w:rsid w:val="003A598A"/>
    <w:rsid w:val="003A6669"/>
    <w:rsid w:val="003B11F7"/>
    <w:rsid w:val="003B5A52"/>
    <w:rsid w:val="003C108C"/>
    <w:rsid w:val="003C1768"/>
    <w:rsid w:val="003D7144"/>
    <w:rsid w:val="003E1692"/>
    <w:rsid w:val="003E20E6"/>
    <w:rsid w:val="003F1905"/>
    <w:rsid w:val="00410DF6"/>
    <w:rsid w:val="00412385"/>
    <w:rsid w:val="004178DE"/>
    <w:rsid w:val="00420168"/>
    <w:rsid w:val="00422BC6"/>
    <w:rsid w:val="0042589C"/>
    <w:rsid w:val="00430485"/>
    <w:rsid w:val="00437F49"/>
    <w:rsid w:val="004423A6"/>
    <w:rsid w:val="00444F4A"/>
    <w:rsid w:val="00454F0B"/>
    <w:rsid w:val="004669E0"/>
    <w:rsid w:val="00477B11"/>
    <w:rsid w:val="00485F78"/>
    <w:rsid w:val="00494624"/>
    <w:rsid w:val="00495219"/>
    <w:rsid w:val="004A31CD"/>
    <w:rsid w:val="004A367F"/>
    <w:rsid w:val="004A6F4D"/>
    <w:rsid w:val="004A73F3"/>
    <w:rsid w:val="004B6291"/>
    <w:rsid w:val="004C160D"/>
    <w:rsid w:val="004C29C3"/>
    <w:rsid w:val="004C5483"/>
    <w:rsid w:val="004D2DCB"/>
    <w:rsid w:val="004E383E"/>
    <w:rsid w:val="00503AD9"/>
    <w:rsid w:val="005062F3"/>
    <w:rsid w:val="00507835"/>
    <w:rsid w:val="0050787C"/>
    <w:rsid w:val="0050797B"/>
    <w:rsid w:val="0051436B"/>
    <w:rsid w:val="00524BCB"/>
    <w:rsid w:val="0054220E"/>
    <w:rsid w:val="00552E0F"/>
    <w:rsid w:val="005545CE"/>
    <w:rsid w:val="005629B3"/>
    <w:rsid w:val="00564CB5"/>
    <w:rsid w:val="00566481"/>
    <w:rsid w:val="00571190"/>
    <w:rsid w:val="00574A7A"/>
    <w:rsid w:val="0058084F"/>
    <w:rsid w:val="0058109E"/>
    <w:rsid w:val="00585255"/>
    <w:rsid w:val="00595C36"/>
    <w:rsid w:val="005A03D6"/>
    <w:rsid w:val="005A23F5"/>
    <w:rsid w:val="005A2F75"/>
    <w:rsid w:val="005B5EF3"/>
    <w:rsid w:val="005D34F4"/>
    <w:rsid w:val="005D6E8D"/>
    <w:rsid w:val="005E2365"/>
    <w:rsid w:val="005F4B7B"/>
    <w:rsid w:val="00602091"/>
    <w:rsid w:val="006138F6"/>
    <w:rsid w:val="00613921"/>
    <w:rsid w:val="0061573F"/>
    <w:rsid w:val="00620891"/>
    <w:rsid w:val="0062368D"/>
    <w:rsid w:val="006237A1"/>
    <w:rsid w:val="00630632"/>
    <w:rsid w:val="00631AFA"/>
    <w:rsid w:val="00632133"/>
    <w:rsid w:val="006329A4"/>
    <w:rsid w:val="00635800"/>
    <w:rsid w:val="00637BFF"/>
    <w:rsid w:val="00647077"/>
    <w:rsid w:val="00651E6F"/>
    <w:rsid w:val="00654699"/>
    <w:rsid w:val="00663014"/>
    <w:rsid w:val="00670E01"/>
    <w:rsid w:val="00671216"/>
    <w:rsid w:val="006728B0"/>
    <w:rsid w:val="00677130"/>
    <w:rsid w:val="006814C2"/>
    <w:rsid w:val="00684153"/>
    <w:rsid w:val="00687932"/>
    <w:rsid w:val="006908A5"/>
    <w:rsid w:val="00690E83"/>
    <w:rsid w:val="006933CB"/>
    <w:rsid w:val="00695682"/>
    <w:rsid w:val="0069757C"/>
    <w:rsid w:val="00697FB0"/>
    <w:rsid w:val="006A15A6"/>
    <w:rsid w:val="006B2ED7"/>
    <w:rsid w:val="006C3604"/>
    <w:rsid w:val="006C3E46"/>
    <w:rsid w:val="006C5CAB"/>
    <w:rsid w:val="006D0E45"/>
    <w:rsid w:val="006D3C29"/>
    <w:rsid w:val="006E4243"/>
    <w:rsid w:val="006E6462"/>
    <w:rsid w:val="006F1EAD"/>
    <w:rsid w:val="006F3E15"/>
    <w:rsid w:val="0070174A"/>
    <w:rsid w:val="007032B9"/>
    <w:rsid w:val="00707B6E"/>
    <w:rsid w:val="00707CBF"/>
    <w:rsid w:val="007324E6"/>
    <w:rsid w:val="00735B8C"/>
    <w:rsid w:val="00742C08"/>
    <w:rsid w:val="00746688"/>
    <w:rsid w:val="00747865"/>
    <w:rsid w:val="0075321D"/>
    <w:rsid w:val="007548E0"/>
    <w:rsid w:val="0076304B"/>
    <w:rsid w:val="0076474C"/>
    <w:rsid w:val="00770A15"/>
    <w:rsid w:val="007712BF"/>
    <w:rsid w:val="00772141"/>
    <w:rsid w:val="00773FAF"/>
    <w:rsid w:val="00783B53"/>
    <w:rsid w:val="0078704C"/>
    <w:rsid w:val="00790576"/>
    <w:rsid w:val="007908F9"/>
    <w:rsid w:val="00791E8A"/>
    <w:rsid w:val="007932C7"/>
    <w:rsid w:val="007944AB"/>
    <w:rsid w:val="007963E3"/>
    <w:rsid w:val="00796E25"/>
    <w:rsid w:val="007978CB"/>
    <w:rsid w:val="007A119D"/>
    <w:rsid w:val="007B14D5"/>
    <w:rsid w:val="007B194D"/>
    <w:rsid w:val="007B443E"/>
    <w:rsid w:val="007B50DE"/>
    <w:rsid w:val="007B6419"/>
    <w:rsid w:val="007B7C0E"/>
    <w:rsid w:val="007C05B0"/>
    <w:rsid w:val="007D3348"/>
    <w:rsid w:val="007E5ABC"/>
    <w:rsid w:val="007F2702"/>
    <w:rsid w:val="008002CA"/>
    <w:rsid w:val="00816CD3"/>
    <w:rsid w:val="00817272"/>
    <w:rsid w:val="008214B4"/>
    <w:rsid w:val="00841D30"/>
    <w:rsid w:val="0085123C"/>
    <w:rsid w:val="008607CB"/>
    <w:rsid w:val="00863D35"/>
    <w:rsid w:val="00864A89"/>
    <w:rsid w:val="00864F2A"/>
    <w:rsid w:val="00865CB2"/>
    <w:rsid w:val="00866AA0"/>
    <w:rsid w:val="008719CF"/>
    <w:rsid w:val="00872A55"/>
    <w:rsid w:val="00882B93"/>
    <w:rsid w:val="008834A4"/>
    <w:rsid w:val="008918B7"/>
    <w:rsid w:val="008A113D"/>
    <w:rsid w:val="008A4402"/>
    <w:rsid w:val="008D0CB0"/>
    <w:rsid w:val="008D2C88"/>
    <w:rsid w:val="008E72D2"/>
    <w:rsid w:val="008F2A9E"/>
    <w:rsid w:val="008F4D05"/>
    <w:rsid w:val="008F72D6"/>
    <w:rsid w:val="009001DE"/>
    <w:rsid w:val="00924167"/>
    <w:rsid w:val="00926D5A"/>
    <w:rsid w:val="0093008C"/>
    <w:rsid w:val="0093256D"/>
    <w:rsid w:val="009338F0"/>
    <w:rsid w:val="00935BD5"/>
    <w:rsid w:val="0093638B"/>
    <w:rsid w:val="00941031"/>
    <w:rsid w:val="00944916"/>
    <w:rsid w:val="00944EE5"/>
    <w:rsid w:val="00945154"/>
    <w:rsid w:val="00957844"/>
    <w:rsid w:val="00961D7C"/>
    <w:rsid w:val="00963CEE"/>
    <w:rsid w:val="0097048C"/>
    <w:rsid w:val="0097271E"/>
    <w:rsid w:val="0097365F"/>
    <w:rsid w:val="00984C77"/>
    <w:rsid w:val="009852F2"/>
    <w:rsid w:val="009A0756"/>
    <w:rsid w:val="009A7CF8"/>
    <w:rsid w:val="009B01FB"/>
    <w:rsid w:val="009C12F0"/>
    <w:rsid w:val="009D0CB5"/>
    <w:rsid w:val="009D2199"/>
    <w:rsid w:val="009D4C29"/>
    <w:rsid w:val="009D6131"/>
    <w:rsid w:val="009E141A"/>
    <w:rsid w:val="009E7478"/>
    <w:rsid w:val="009F1980"/>
    <w:rsid w:val="009F3565"/>
    <w:rsid w:val="009F5BF7"/>
    <w:rsid w:val="009F64F0"/>
    <w:rsid w:val="00A03E7E"/>
    <w:rsid w:val="00A069AB"/>
    <w:rsid w:val="00A12B8F"/>
    <w:rsid w:val="00A14730"/>
    <w:rsid w:val="00A335B2"/>
    <w:rsid w:val="00A35222"/>
    <w:rsid w:val="00A35A2B"/>
    <w:rsid w:val="00A622BE"/>
    <w:rsid w:val="00A77A14"/>
    <w:rsid w:val="00A81F88"/>
    <w:rsid w:val="00A85ED7"/>
    <w:rsid w:val="00A90429"/>
    <w:rsid w:val="00A92B3C"/>
    <w:rsid w:val="00A93AE8"/>
    <w:rsid w:val="00A9416C"/>
    <w:rsid w:val="00AA4AB4"/>
    <w:rsid w:val="00AA7A45"/>
    <w:rsid w:val="00AC1DE8"/>
    <w:rsid w:val="00AC1F03"/>
    <w:rsid w:val="00AC4C55"/>
    <w:rsid w:val="00AD3419"/>
    <w:rsid w:val="00AE132A"/>
    <w:rsid w:val="00AF5CF1"/>
    <w:rsid w:val="00AF66FA"/>
    <w:rsid w:val="00B059B7"/>
    <w:rsid w:val="00B11CD3"/>
    <w:rsid w:val="00B12E98"/>
    <w:rsid w:val="00B225DA"/>
    <w:rsid w:val="00B23968"/>
    <w:rsid w:val="00B23F27"/>
    <w:rsid w:val="00B32C6E"/>
    <w:rsid w:val="00B33F43"/>
    <w:rsid w:val="00B34E66"/>
    <w:rsid w:val="00B40DEA"/>
    <w:rsid w:val="00B51189"/>
    <w:rsid w:val="00B56271"/>
    <w:rsid w:val="00B70F8D"/>
    <w:rsid w:val="00B7502E"/>
    <w:rsid w:val="00B92B54"/>
    <w:rsid w:val="00B97F37"/>
    <w:rsid w:val="00BA00B9"/>
    <w:rsid w:val="00BA4918"/>
    <w:rsid w:val="00BB6270"/>
    <w:rsid w:val="00BC5EAB"/>
    <w:rsid w:val="00BD04CC"/>
    <w:rsid w:val="00BD4AE1"/>
    <w:rsid w:val="00BE0B32"/>
    <w:rsid w:val="00BE36FD"/>
    <w:rsid w:val="00C002CE"/>
    <w:rsid w:val="00C06833"/>
    <w:rsid w:val="00C14B16"/>
    <w:rsid w:val="00C155F6"/>
    <w:rsid w:val="00C15699"/>
    <w:rsid w:val="00C222B2"/>
    <w:rsid w:val="00C30178"/>
    <w:rsid w:val="00C308DC"/>
    <w:rsid w:val="00C312D3"/>
    <w:rsid w:val="00C31E63"/>
    <w:rsid w:val="00C37AA4"/>
    <w:rsid w:val="00C50735"/>
    <w:rsid w:val="00C52542"/>
    <w:rsid w:val="00C53094"/>
    <w:rsid w:val="00C53F33"/>
    <w:rsid w:val="00C64C74"/>
    <w:rsid w:val="00C6515E"/>
    <w:rsid w:val="00C75279"/>
    <w:rsid w:val="00C867C2"/>
    <w:rsid w:val="00C95252"/>
    <w:rsid w:val="00CA2E4C"/>
    <w:rsid w:val="00CB2D0D"/>
    <w:rsid w:val="00CB4BF0"/>
    <w:rsid w:val="00CB5488"/>
    <w:rsid w:val="00CB582F"/>
    <w:rsid w:val="00CD24D6"/>
    <w:rsid w:val="00CD36BB"/>
    <w:rsid w:val="00CF2280"/>
    <w:rsid w:val="00CF238B"/>
    <w:rsid w:val="00D026A2"/>
    <w:rsid w:val="00D05830"/>
    <w:rsid w:val="00D106A7"/>
    <w:rsid w:val="00D15E99"/>
    <w:rsid w:val="00D20AF8"/>
    <w:rsid w:val="00D348B8"/>
    <w:rsid w:val="00D42A72"/>
    <w:rsid w:val="00D448E0"/>
    <w:rsid w:val="00D44F38"/>
    <w:rsid w:val="00D45196"/>
    <w:rsid w:val="00D46546"/>
    <w:rsid w:val="00D50001"/>
    <w:rsid w:val="00D5439D"/>
    <w:rsid w:val="00D5650A"/>
    <w:rsid w:val="00D94714"/>
    <w:rsid w:val="00DA0FFB"/>
    <w:rsid w:val="00DA49C0"/>
    <w:rsid w:val="00DB13CE"/>
    <w:rsid w:val="00DB2E4B"/>
    <w:rsid w:val="00DC1E8F"/>
    <w:rsid w:val="00DC35C7"/>
    <w:rsid w:val="00DC6094"/>
    <w:rsid w:val="00DD0192"/>
    <w:rsid w:val="00DD2A35"/>
    <w:rsid w:val="00DE33CC"/>
    <w:rsid w:val="00DE55FC"/>
    <w:rsid w:val="00DF0542"/>
    <w:rsid w:val="00DF08AA"/>
    <w:rsid w:val="00DF1748"/>
    <w:rsid w:val="00DF36B7"/>
    <w:rsid w:val="00DF45F7"/>
    <w:rsid w:val="00DF76ED"/>
    <w:rsid w:val="00DF7E0E"/>
    <w:rsid w:val="00E00BCD"/>
    <w:rsid w:val="00E12AF0"/>
    <w:rsid w:val="00E33269"/>
    <w:rsid w:val="00E53A28"/>
    <w:rsid w:val="00E53DC8"/>
    <w:rsid w:val="00E56335"/>
    <w:rsid w:val="00E67F77"/>
    <w:rsid w:val="00E73E82"/>
    <w:rsid w:val="00E80169"/>
    <w:rsid w:val="00E81E27"/>
    <w:rsid w:val="00E9149C"/>
    <w:rsid w:val="00E97965"/>
    <w:rsid w:val="00EA2439"/>
    <w:rsid w:val="00EA2F78"/>
    <w:rsid w:val="00EA7A38"/>
    <w:rsid w:val="00EA7FC6"/>
    <w:rsid w:val="00EB0E2F"/>
    <w:rsid w:val="00EB358D"/>
    <w:rsid w:val="00EB4744"/>
    <w:rsid w:val="00EB5139"/>
    <w:rsid w:val="00EB51EA"/>
    <w:rsid w:val="00EB70EA"/>
    <w:rsid w:val="00EC0C99"/>
    <w:rsid w:val="00ED0D29"/>
    <w:rsid w:val="00ED5F15"/>
    <w:rsid w:val="00ED6A75"/>
    <w:rsid w:val="00EE0340"/>
    <w:rsid w:val="00EF34FE"/>
    <w:rsid w:val="00EF7BE4"/>
    <w:rsid w:val="00F01F52"/>
    <w:rsid w:val="00F03B5D"/>
    <w:rsid w:val="00F13EB2"/>
    <w:rsid w:val="00F167B7"/>
    <w:rsid w:val="00F17EB4"/>
    <w:rsid w:val="00F25A85"/>
    <w:rsid w:val="00F26EDA"/>
    <w:rsid w:val="00F371D5"/>
    <w:rsid w:val="00F4274B"/>
    <w:rsid w:val="00F45CF7"/>
    <w:rsid w:val="00F56F05"/>
    <w:rsid w:val="00F6146B"/>
    <w:rsid w:val="00F70FC4"/>
    <w:rsid w:val="00F713F4"/>
    <w:rsid w:val="00F82BC0"/>
    <w:rsid w:val="00F91062"/>
    <w:rsid w:val="00FA6102"/>
    <w:rsid w:val="00FA65F7"/>
    <w:rsid w:val="00FB2623"/>
    <w:rsid w:val="00FB4C13"/>
    <w:rsid w:val="00FB6E31"/>
    <w:rsid w:val="00FD4C79"/>
    <w:rsid w:val="00FE7CBE"/>
    <w:rsid w:val="00FF52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7C60AC5"/>
  <w15:docId w15:val="{3181BE0D-4666-43FE-9133-A926873864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styleId="VnbanChdanhsn">
    <w:name w:val="Placeholder Text"/>
    <w:basedOn w:val="Phngmcinhcuaoanvn"/>
    <w:uiPriority w:val="99"/>
    <w:semiHidden/>
    <w:rsid w:val="00697FB0"/>
    <w:rPr>
      <w:color w:val="808080"/>
    </w:rPr>
  </w:style>
  <w:style w:type="paragraph" w:styleId="utrang">
    <w:name w:val="header"/>
    <w:basedOn w:val="Binhthng"/>
    <w:link w:val="utrangChar"/>
    <w:uiPriority w:val="99"/>
    <w:unhideWhenUsed/>
    <w:rsid w:val="00A335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A335B2"/>
  </w:style>
  <w:style w:type="paragraph" w:styleId="Chntrang">
    <w:name w:val="footer"/>
    <w:basedOn w:val="Binhthng"/>
    <w:link w:val="ChntrangChar"/>
    <w:uiPriority w:val="99"/>
    <w:unhideWhenUsed/>
    <w:rsid w:val="00A335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A335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8003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390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394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0287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8937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39442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55.bin"/><Relationship Id="rId531" Type="http://schemas.openxmlformats.org/officeDocument/2006/relationships/oleObject" Target="embeddings/oleObject257.bin"/><Relationship Id="rId170" Type="http://schemas.openxmlformats.org/officeDocument/2006/relationships/oleObject" Target="embeddings/oleObject79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0.bin"/><Relationship Id="rId32" Type="http://schemas.openxmlformats.org/officeDocument/2006/relationships/image" Target="media/image12.wmf"/><Relationship Id="rId128" Type="http://schemas.openxmlformats.org/officeDocument/2006/relationships/image" Target="media/image62.png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2.bin"/><Relationship Id="rId181" Type="http://schemas.openxmlformats.org/officeDocument/2006/relationships/image" Target="media/image88.wmf"/><Relationship Id="rId402" Type="http://schemas.openxmlformats.org/officeDocument/2006/relationships/image" Target="media/image201.wmf"/><Relationship Id="rId279" Type="http://schemas.openxmlformats.org/officeDocument/2006/relationships/image" Target="media/image138.wmf"/><Relationship Id="rId486" Type="http://schemas.openxmlformats.org/officeDocument/2006/relationships/image" Target="media/image242.wmf"/><Relationship Id="rId43" Type="http://schemas.openxmlformats.org/officeDocument/2006/relationships/image" Target="media/image18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6.bin"/><Relationship Id="rId553" Type="http://schemas.openxmlformats.org/officeDocument/2006/relationships/image" Target="media/image277.wmf"/><Relationship Id="rId192" Type="http://schemas.openxmlformats.org/officeDocument/2006/relationships/oleObject" Target="embeddings/oleObject90.bin"/><Relationship Id="rId206" Type="http://schemas.openxmlformats.org/officeDocument/2006/relationships/image" Target="media/image101.png"/><Relationship Id="rId413" Type="http://schemas.openxmlformats.org/officeDocument/2006/relationships/oleObject" Target="embeddings/oleObject198.bin"/><Relationship Id="rId497" Type="http://schemas.openxmlformats.org/officeDocument/2006/relationships/oleObject" Target="embeddings/oleObject241.bin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2.bin"/><Relationship Id="rId217" Type="http://schemas.openxmlformats.org/officeDocument/2006/relationships/image" Target="media/image107.wmf"/><Relationship Id="rId564" Type="http://schemas.openxmlformats.org/officeDocument/2006/relationships/header" Target="header2.xml"/><Relationship Id="rId424" Type="http://schemas.openxmlformats.org/officeDocument/2006/relationships/image" Target="media/image212.wmf"/><Relationship Id="rId270" Type="http://schemas.openxmlformats.org/officeDocument/2006/relationships/image" Target="media/image133.png"/><Relationship Id="rId65" Type="http://schemas.openxmlformats.org/officeDocument/2006/relationships/image" Target="media/image29.png"/><Relationship Id="rId130" Type="http://schemas.openxmlformats.org/officeDocument/2006/relationships/oleObject" Target="embeddings/oleObject58.bin"/><Relationship Id="rId368" Type="http://schemas.openxmlformats.org/officeDocument/2006/relationships/image" Target="media/image183.wmf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09.bin"/><Relationship Id="rId477" Type="http://schemas.openxmlformats.org/officeDocument/2006/relationships/oleObject" Target="embeddings/oleObject231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image" Target="media/image250.wmf"/><Relationship Id="rId34" Type="http://schemas.openxmlformats.org/officeDocument/2006/relationships/image" Target="media/image13.wmf"/><Relationship Id="rId76" Type="http://schemas.openxmlformats.org/officeDocument/2006/relationships/image" Target="media/image35.wmf"/><Relationship Id="rId141" Type="http://schemas.openxmlformats.org/officeDocument/2006/relationships/image" Target="media/image69.wmf"/><Relationship Id="rId379" Type="http://schemas.openxmlformats.org/officeDocument/2006/relationships/image" Target="media/image189.wmf"/><Relationship Id="rId544" Type="http://schemas.openxmlformats.org/officeDocument/2006/relationships/oleObject" Target="embeddings/oleObject263.bin"/><Relationship Id="rId7" Type="http://schemas.openxmlformats.org/officeDocument/2006/relationships/webSettings" Target="webSetting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87.bin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5.bin"/><Relationship Id="rId250" Type="http://schemas.openxmlformats.org/officeDocument/2006/relationships/image" Target="media/image123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88" Type="http://schemas.openxmlformats.org/officeDocument/2006/relationships/image" Target="media/image243.wmf"/><Relationship Id="rId45" Type="http://schemas.openxmlformats.org/officeDocument/2006/relationships/image" Target="media/image19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7.bin"/><Relationship Id="rId513" Type="http://schemas.openxmlformats.org/officeDocument/2006/relationships/image" Target="media/image256.wmf"/><Relationship Id="rId555" Type="http://schemas.openxmlformats.org/officeDocument/2006/relationships/image" Target="media/image278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199.bin"/><Relationship Id="rId457" Type="http://schemas.openxmlformats.org/officeDocument/2006/relationships/image" Target="media/image227.w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2.bin"/><Relationship Id="rId14" Type="http://schemas.openxmlformats.org/officeDocument/2006/relationships/image" Target="media/image3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2.bin"/><Relationship Id="rId524" Type="http://schemas.openxmlformats.org/officeDocument/2006/relationships/oleObject" Target="embeddings/oleObject254.bin"/><Relationship Id="rId566" Type="http://schemas.openxmlformats.org/officeDocument/2006/relationships/footer" Target="footer2.xml"/><Relationship Id="rId98" Type="http://schemas.openxmlformats.org/officeDocument/2006/relationships/oleObject" Target="embeddings/oleObject43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8.wmf"/><Relationship Id="rId370" Type="http://schemas.openxmlformats.org/officeDocument/2006/relationships/image" Target="media/image184.png"/><Relationship Id="rId426" Type="http://schemas.openxmlformats.org/officeDocument/2006/relationships/image" Target="media/image213.wmf"/><Relationship Id="rId230" Type="http://schemas.openxmlformats.org/officeDocument/2006/relationships/oleObject" Target="embeddings/oleObject108.bin"/><Relationship Id="rId468" Type="http://schemas.openxmlformats.org/officeDocument/2006/relationships/image" Target="media/image233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59.bin"/><Relationship Id="rId132" Type="http://schemas.openxmlformats.org/officeDocument/2006/relationships/oleObject" Target="embeddings/oleObject59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0.bin"/><Relationship Id="rId479" Type="http://schemas.openxmlformats.org/officeDocument/2006/relationships/oleObject" Target="embeddings/oleObject232.bin"/><Relationship Id="rId36" Type="http://schemas.openxmlformats.org/officeDocument/2006/relationships/image" Target="media/image14.wmf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image" Target="media/image244.wmf"/><Relationship Id="rId504" Type="http://schemas.openxmlformats.org/officeDocument/2006/relationships/image" Target="media/image251.png"/><Relationship Id="rId546" Type="http://schemas.openxmlformats.org/officeDocument/2006/relationships/oleObject" Target="embeddings/oleObject264.bin"/><Relationship Id="rId78" Type="http://schemas.openxmlformats.org/officeDocument/2006/relationships/image" Target="media/image36.wmf"/><Relationship Id="rId101" Type="http://schemas.openxmlformats.org/officeDocument/2006/relationships/image" Target="media/image48.wmf"/><Relationship Id="rId143" Type="http://schemas.openxmlformats.org/officeDocument/2006/relationships/oleObject" Target="embeddings/oleObject65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3.wmf"/><Relationship Id="rId9" Type="http://schemas.openxmlformats.org/officeDocument/2006/relationships/endnotes" Target="endnotes.xml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6.bin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image" Target="media/image257.wmf"/><Relationship Id="rId47" Type="http://schemas.openxmlformats.org/officeDocument/2006/relationships/image" Target="media/image20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3.bin"/><Relationship Id="rId557" Type="http://schemas.openxmlformats.org/officeDocument/2006/relationships/image" Target="media/image279.wmf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0.bin"/><Relationship Id="rId459" Type="http://schemas.openxmlformats.org/officeDocument/2006/relationships/image" Target="media/image228.wmf"/><Relationship Id="rId16" Type="http://schemas.openxmlformats.org/officeDocument/2006/relationships/image" Target="media/image4.wmf"/><Relationship Id="rId221" Type="http://schemas.openxmlformats.org/officeDocument/2006/relationships/image" Target="media/image109.wmf"/><Relationship Id="rId263" Type="http://schemas.openxmlformats.org/officeDocument/2006/relationships/oleObject" Target="embeddings/oleObject125.bin"/><Relationship Id="rId319" Type="http://schemas.openxmlformats.org/officeDocument/2006/relationships/image" Target="media/image158.wmf"/><Relationship Id="rId470" Type="http://schemas.openxmlformats.org/officeDocument/2006/relationships/image" Target="media/image234.wmf"/><Relationship Id="rId526" Type="http://schemas.openxmlformats.org/officeDocument/2006/relationships/image" Target="media/image263.wmf"/><Relationship Id="rId58" Type="http://schemas.openxmlformats.org/officeDocument/2006/relationships/oleObject" Target="embeddings/oleObject24.bin"/><Relationship Id="rId123" Type="http://schemas.openxmlformats.org/officeDocument/2006/relationships/image" Target="media/image59.png"/><Relationship Id="rId330" Type="http://schemas.openxmlformats.org/officeDocument/2006/relationships/oleObject" Target="embeddings/oleObject158.bin"/><Relationship Id="rId568" Type="http://schemas.openxmlformats.org/officeDocument/2006/relationships/footer" Target="footer3.xml"/><Relationship Id="rId165" Type="http://schemas.openxmlformats.org/officeDocument/2006/relationships/image" Target="media/image80.wmf"/><Relationship Id="rId372" Type="http://schemas.openxmlformats.org/officeDocument/2006/relationships/oleObject" Target="embeddings/oleObject178.bin"/><Relationship Id="rId428" Type="http://schemas.openxmlformats.org/officeDocument/2006/relationships/image" Target="media/image214.wmf"/><Relationship Id="rId232" Type="http://schemas.openxmlformats.org/officeDocument/2006/relationships/oleObject" Target="embeddings/oleObject109.bin"/><Relationship Id="rId274" Type="http://schemas.openxmlformats.org/officeDocument/2006/relationships/oleObject" Target="embeddings/oleObject130.bin"/><Relationship Id="rId481" Type="http://schemas.openxmlformats.org/officeDocument/2006/relationships/oleObject" Target="embeddings/oleObject233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60.bin"/><Relationship Id="rId537" Type="http://schemas.openxmlformats.org/officeDocument/2006/relationships/oleObject" Target="embeddings/oleObject260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2.bin"/><Relationship Id="rId341" Type="http://schemas.openxmlformats.org/officeDocument/2006/relationships/image" Target="media/image169.wmf"/><Relationship Id="rId383" Type="http://schemas.openxmlformats.org/officeDocument/2006/relationships/image" Target="media/image191.wmf"/><Relationship Id="rId439" Type="http://schemas.openxmlformats.org/officeDocument/2006/relationships/oleObject" Target="embeddings/oleObject211.bin"/><Relationship Id="rId201" Type="http://schemas.openxmlformats.org/officeDocument/2006/relationships/image" Target="media/image98.wmf"/><Relationship Id="rId243" Type="http://schemas.openxmlformats.org/officeDocument/2006/relationships/oleObject" Target="embeddings/oleObject115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17.bin"/><Relationship Id="rId506" Type="http://schemas.openxmlformats.org/officeDocument/2006/relationships/oleObject" Target="embeddings/oleObject245.bin"/><Relationship Id="rId38" Type="http://schemas.openxmlformats.org/officeDocument/2006/relationships/image" Target="media/image15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48.bin"/><Relationship Id="rId492" Type="http://schemas.openxmlformats.org/officeDocument/2006/relationships/image" Target="media/image245.wmf"/><Relationship Id="rId548" Type="http://schemas.openxmlformats.org/officeDocument/2006/relationships/oleObject" Target="embeddings/oleObject265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6.bin"/><Relationship Id="rId187" Type="http://schemas.openxmlformats.org/officeDocument/2006/relationships/image" Target="media/image91.wmf"/><Relationship Id="rId352" Type="http://schemas.openxmlformats.org/officeDocument/2006/relationships/image" Target="media/image175.wmf"/><Relationship Id="rId394" Type="http://schemas.openxmlformats.org/officeDocument/2006/relationships/oleObject" Target="embeddings/oleObject189.bin"/><Relationship Id="rId408" Type="http://schemas.openxmlformats.org/officeDocument/2006/relationships/image" Target="media/image204.wmf"/><Relationship Id="rId212" Type="http://schemas.openxmlformats.org/officeDocument/2006/relationships/oleObject" Target="embeddings/oleObject99.bin"/><Relationship Id="rId254" Type="http://schemas.openxmlformats.org/officeDocument/2006/relationships/image" Target="media/image125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1.bin"/><Relationship Id="rId296" Type="http://schemas.openxmlformats.org/officeDocument/2006/relationships/oleObject" Target="embeddings/oleObject141.bin"/><Relationship Id="rId461" Type="http://schemas.openxmlformats.org/officeDocument/2006/relationships/image" Target="media/image229.wmf"/><Relationship Id="rId517" Type="http://schemas.openxmlformats.org/officeDocument/2006/relationships/image" Target="media/image258.wmf"/><Relationship Id="rId559" Type="http://schemas.openxmlformats.org/officeDocument/2006/relationships/image" Target="media/image280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76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59.wmf"/><Relationship Id="rId363" Type="http://schemas.openxmlformats.org/officeDocument/2006/relationships/oleObject" Target="embeddings/oleObject174.bin"/><Relationship Id="rId419" Type="http://schemas.openxmlformats.org/officeDocument/2006/relationships/oleObject" Target="embeddings/oleObject201.bin"/><Relationship Id="rId570" Type="http://schemas.openxmlformats.org/officeDocument/2006/relationships/theme" Target="theme/theme1.xml"/><Relationship Id="rId223" Type="http://schemas.openxmlformats.org/officeDocument/2006/relationships/image" Target="media/image110.wmf"/><Relationship Id="rId430" Type="http://schemas.openxmlformats.org/officeDocument/2006/relationships/image" Target="media/image215.wmf"/><Relationship Id="rId18" Type="http://schemas.openxmlformats.org/officeDocument/2006/relationships/image" Target="media/image5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5.wmf"/><Relationship Id="rId528" Type="http://schemas.openxmlformats.org/officeDocument/2006/relationships/image" Target="media/image264.wmf"/><Relationship Id="rId125" Type="http://schemas.openxmlformats.org/officeDocument/2006/relationships/oleObject" Target="embeddings/oleObject56.bin"/><Relationship Id="rId167" Type="http://schemas.openxmlformats.org/officeDocument/2006/relationships/image" Target="media/image81.wmf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79.bin"/><Relationship Id="rId71" Type="http://schemas.openxmlformats.org/officeDocument/2006/relationships/oleObject" Target="embeddings/oleObject30.bin"/><Relationship Id="rId234" Type="http://schemas.openxmlformats.org/officeDocument/2006/relationships/image" Target="media/image115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1.bin"/><Relationship Id="rId441" Type="http://schemas.openxmlformats.org/officeDocument/2006/relationships/image" Target="media/image220.wmf"/><Relationship Id="rId483" Type="http://schemas.openxmlformats.org/officeDocument/2006/relationships/oleObject" Target="embeddings/oleObject234.bin"/><Relationship Id="rId539" Type="http://schemas.openxmlformats.org/officeDocument/2006/relationships/image" Target="media/image270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1.bin"/><Relationship Id="rId178" Type="http://schemas.openxmlformats.org/officeDocument/2006/relationships/oleObject" Target="embeddings/oleObject83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oleObject" Target="embeddings/oleObject266.bin"/><Relationship Id="rId82" Type="http://schemas.openxmlformats.org/officeDocument/2006/relationships/image" Target="media/image38.wmf"/><Relationship Id="rId203" Type="http://schemas.openxmlformats.org/officeDocument/2006/relationships/image" Target="media/image99.png"/><Relationship Id="rId385" Type="http://schemas.openxmlformats.org/officeDocument/2006/relationships/image" Target="media/image192.wmf"/><Relationship Id="rId245" Type="http://schemas.openxmlformats.org/officeDocument/2006/relationships/oleObject" Target="embeddings/oleObject116.bin"/><Relationship Id="rId287" Type="http://schemas.openxmlformats.org/officeDocument/2006/relationships/image" Target="media/image142.wmf"/><Relationship Id="rId410" Type="http://schemas.openxmlformats.org/officeDocument/2006/relationships/image" Target="media/image205.wmf"/><Relationship Id="rId452" Type="http://schemas.openxmlformats.org/officeDocument/2006/relationships/oleObject" Target="embeddings/oleObject218.bin"/><Relationship Id="rId494" Type="http://schemas.openxmlformats.org/officeDocument/2006/relationships/image" Target="media/image246.wmf"/><Relationship Id="rId508" Type="http://schemas.openxmlformats.org/officeDocument/2006/relationships/oleObject" Target="embeddings/oleObject246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49.bin"/><Relationship Id="rId354" Type="http://schemas.openxmlformats.org/officeDocument/2006/relationships/image" Target="media/image176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2.wmf"/><Relationship Id="rId396" Type="http://schemas.openxmlformats.org/officeDocument/2006/relationships/image" Target="media/image198.wmf"/><Relationship Id="rId561" Type="http://schemas.openxmlformats.org/officeDocument/2006/relationships/image" Target="media/image281.wmf"/><Relationship Id="rId214" Type="http://schemas.openxmlformats.org/officeDocument/2006/relationships/oleObject" Target="embeddings/oleObject100.bin"/><Relationship Id="rId256" Type="http://schemas.openxmlformats.org/officeDocument/2006/relationships/image" Target="media/image126.wmf"/><Relationship Id="rId298" Type="http://schemas.openxmlformats.org/officeDocument/2006/relationships/oleObject" Target="embeddings/oleObject142.bin"/><Relationship Id="rId421" Type="http://schemas.openxmlformats.org/officeDocument/2006/relationships/oleObject" Target="embeddings/oleObject202.bin"/><Relationship Id="rId463" Type="http://schemas.openxmlformats.org/officeDocument/2006/relationships/image" Target="media/image230.wmf"/><Relationship Id="rId519" Type="http://schemas.openxmlformats.org/officeDocument/2006/relationships/image" Target="media/image259.wmf"/><Relationship Id="rId116" Type="http://schemas.openxmlformats.org/officeDocument/2006/relationships/oleObject" Target="embeddings/oleObject52.bin"/><Relationship Id="rId158" Type="http://schemas.openxmlformats.org/officeDocument/2006/relationships/image" Target="media/image77.wmf"/><Relationship Id="rId323" Type="http://schemas.openxmlformats.org/officeDocument/2006/relationships/image" Target="media/image160.wmf"/><Relationship Id="rId530" Type="http://schemas.openxmlformats.org/officeDocument/2006/relationships/image" Target="media/image265.wmf"/><Relationship Id="rId20" Type="http://schemas.openxmlformats.org/officeDocument/2006/relationships/image" Target="media/image6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5.bin"/><Relationship Id="rId225" Type="http://schemas.openxmlformats.org/officeDocument/2006/relationships/image" Target="media/image111.wmf"/><Relationship Id="rId267" Type="http://schemas.openxmlformats.org/officeDocument/2006/relationships/oleObject" Target="embeddings/oleObject127.bin"/><Relationship Id="rId432" Type="http://schemas.openxmlformats.org/officeDocument/2006/relationships/image" Target="media/image216.wmf"/><Relationship Id="rId474" Type="http://schemas.openxmlformats.org/officeDocument/2006/relationships/image" Target="media/image236.wmf"/><Relationship Id="rId127" Type="http://schemas.openxmlformats.org/officeDocument/2006/relationships/oleObject" Target="embeddings/oleObject57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0.bin"/><Relationship Id="rId376" Type="http://schemas.openxmlformats.org/officeDocument/2006/relationships/oleObject" Target="embeddings/oleObject180.bin"/><Relationship Id="rId541" Type="http://schemas.openxmlformats.org/officeDocument/2006/relationships/image" Target="media/image271.wmf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84.bin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2.bin"/><Relationship Id="rId443" Type="http://schemas.openxmlformats.org/officeDocument/2006/relationships/image" Target="media/image221.wmf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5.bin"/><Relationship Id="rId42" Type="http://schemas.openxmlformats.org/officeDocument/2006/relationships/image" Target="media/image17.jpeg"/><Relationship Id="rId84" Type="http://schemas.openxmlformats.org/officeDocument/2006/relationships/image" Target="media/image39.wmf"/><Relationship Id="rId138" Type="http://schemas.openxmlformats.org/officeDocument/2006/relationships/oleObject" Target="embeddings/oleObject62.bin"/><Relationship Id="rId345" Type="http://schemas.openxmlformats.org/officeDocument/2006/relationships/image" Target="media/image171.wmf"/><Relationship Id="rId387" Type="http://schemas.openxmlformats.org/officeDocument/2006/relationships/image" Target="media/image193.wmf"/><Relationship Id="rId510" Type="http://schemas.openxmlformats.org/officeDocument/2006/relationships/oleObject" Target="embeddings/oleObject247.bin"/><Relationship Id="rId552" Type="http://schemas.openxmlformats.org/officeDocument/2006/relationships/oleObject" Target="embeddings/oleObject267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6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19.bin"/><Relationship Id="rId496" Type="http://schemas.openxmlformats.org/officeDocument/2006/relationships/image" Target="media/image247.wmf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7.wmf"/><Relationship Id="rId398" Type="http://schemas.openxmlformats.org/officeDocument/2006/relationships/image" Target="media/image199.wmf"/><Relationship Id="rId521" Type="http://schemas.openxmlformats.org/officeDocument/2006/relationships/image" Target="media/image260.wmf"/><Relationship Id="rId563" Type="http://schemas.openxmlformats.org/officeDocument/2006/relationships/header" Target="header1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203.bin"/><Relationship Id="rId258" Type="http://schemas.openxmlformats.org/officeDocument/2006/relationships/image" Target="media/image127.wmf"/><Relationship Id="rId465" Type="http://schemas.openxmlformats.org/officeDocument/2006/relationships/image" Target="media/image231.png"/><Relationship Id="rId22" Type="http://schemas.openxmlformats.org/officeDocument/2006/relationships/image" Target="media/image7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6.bin"/><Relationship Id="rId532" Type="http://schemas.openxmlformats.org/officeDocument/2006/relationships/image" Target="media/image266.wmf"/><Relationship Id="rId171" Type="http://schemas.openxmlformats.org/officeDocument/2006/relationships/image" Target="media/image83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7.wmf"/><Relationship Id="rId476" Type="http://schemas.openxmlformats.org/officeDocument/2006/relationships/image" Target="media/image237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3.bin"/><Relationship Id="rId543" Type="http://schemas.openxmlformats.org/officeDocument/2006/relationships/image" Target="media/image272.wmf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3.bin"/><Relationship Id="rId6" Type="http://schemas.openxmlformats.org/officeDocument/2006/relationships/settings" Target="settings.xml"/><Relationship Id="rId238" Type="http://schemas.openxmlformats.org/officeDocument/2006/relationships/image" Target="media/image117.wmf"/><Relationship Id="rId445" Type="http://schemas.openxmlformats.org/officeDocument/2006/relationships/image" Target="media/image222.wmf"/><Relationship Id="rId487" Type="http://schemas.openxmlformats.org/officeDocument/2006/relationships/oleObject" Target="embeddings/oleObject236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48.bin"/><Relationship Id="rId44" Type="http://schemas.openxmlformats.org/officeDocument/2006/relationships/oleObject" Target="embeddings/oleObject17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94.wmf"/><Relationship Id="rId554" Type="http://schemas.openxmlformats.org/officeDocument/2006/relationships/oleObject" Target="embeddings/oleObject268.bin"/><Relationship Id="rId193" Type="http://schemas.openxmlformats.org/officeDocument/2006/relationships/image" Target="media/image94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1.bin"/><Relationship Id="rId498" Type="http://schemas.openxmlformats.org/officeDocument/2006/relationships/image" Target="media/image248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1.bin"/><Relationship Id="rId523" Type="http://schemas.openxmlformats.org/officeDocument/2006/relationships/image" Target="media/image261.wmf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78.wmf"/><Relationship Id="rId565" Type="http://schemas.openxmlformats.org/officeDocument/2006/relationships/footer" Target="footer1.xml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6.bin"/><Relationship Id="rId271" Type="http://schemas.openxmlformats.org/officeDocument/2006/relationships/image" Target="media/image134.wmf"/><Relationship Id="rId24" Type="http://schemas.openxmlformats.org/officeDocument/2006/relationships/image" Target="media/image8.wmf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7.bin"/><Relationship Id="rId534" Type="http://schemas.openxmlformats.org/officeDocument/2006/relationships/image" Target="media/image267.wmf"/><Relationship Id="rId173" Type="http://schemas.openxmlformats.org/officeDocument/2006/relationships/image" Target="media/image84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2.bin"/><Relationship Id="rId436" Type="http://schemas.openxmlformats.org/officeDocument/2006/relationships/image" Target="media/image218.wmf"/><Relationship Id="rId240" Type="http://schemas.openxmlformats.org/officeDocument/2006/relationships/image" Target="media/image118.wmf"/><Relationship Id="rId478" Type="http://schemas.openxmlformats.org/officeDocument/2006/relationships/image" Target="media/image238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4.bin"/><Relationship Id="rId545" Type="http://schemas.openxmlformats.org/officeDocument/2006/relationships/image" Target="media/image273.wmf"/><Relationship Id="rId8" Type="http://schemas.openxmlformats.org/officeDocument/2006/relationships/footnotes" Target="footnotes.xml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195.wmf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3.wmf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7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49.bin"/><Relationship Id="rId556" Type="http://schemas.openxmlformats.org/officeDocument/2006/relationships/oleObject" Target="embeddings/oleObject26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0.bin"/><Relationship Id="rId195" Type="http://schemas.openxmlformats.org/officeDocument/2006/relationships/image" Target="media/image95.wmf"/><Relationship Id="rId209" Type="http://schemas.openxmlformats.org/officeDocument/2006/relationships/image" Target="media/image103.wmf"/><Relationship Id="rId360" Type="http://schemas.openxmlformats.org/officeDocument/2006/relationships/image" Target="media/image179.wmf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2.bin"/><Relationship Id="rId15" Type="http://schemas.openxmlformats.org/officeDocument/2006/relationships/oleObject" Target="embeddings/oleObject3.bin"/><Relationship Id="rId57" Type="http://schemas.openxmlformats.org/officeDocument/2006/relationships/image" Target="media/image25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2.bin"/><Relationship Id="rId525" Type="http://schemas.openxmlformats.org/officeDocument/2006/relationships/image" Target="media/image262.png"/><Relationship Id="rId567" Type="http://schemas.openxmlformats.org/officeDocument/2006/relationships/header" Target="header3.xml"/><Relationship Id="rId99" Type="http://schemas.openxmlformats.org/officeDocument/2006/relationships/image" Target="media/image47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85.wmf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27.bin"/><Relationship Id="rId26" Type="http://schemas.openxmlformats.org/officeDocument/2006/relationships/image" Target="media/image9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image" Target="media/image239.wmf"/><Relationship Id="rId536" Type="http://schemas.openxmlformats.org/officeDocument/2006/relationships/image" Target="media/image268.wmf"/><Relationship Id="rId68" Type="http://schemas.openxmlformats.org/officeDocument/2006/relationships/image" Target="media/image31.wmf"/><Relationship Id="rId133" Type="http://schemas.openxmlformats.org/officeDocument/2006/relationships/image" Target="media/image65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3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3.bin"/><Relationship Id="rId438" Type="http://schemas.openxmlformats.org/officeDocument/2006/relationships/image" Target="media/image219.wmf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5.bin"/><Relationship Id="rId491" Type="http://schemas.openxmlformats.org/officeDocument/2006/relationships/oleObject" Target="embeddings/oleObject238.bin"/><Relationship Id="rId505" Type="http://schemas.openxmlformats.org/officeDocument/2006/relationships/image" Target="media/image252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44" Type="http://schemas.openxmlformats.org/officeDocument/2006/relationships/image" Target="media/image70.wmf"/><Relationship Id="rId547" Type="http://schemas.openxmlformats.org/officeDocument/2006/relationships/image" Target="media/image274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74.png"/><Relationship Id="rId393" Type="http://schemas.openxmlformats.org/officeDocument/2006/relationships/image" Target="media/image196.wmf"/><Relationship Id="rId407" Type="http://schemas.openxmlformats.org/officeDocument/2006/relationships/oleObject" Target="embeddings/oleObject195.bin"/><Relationship Id="rId449" Type="http://schemas.openxmlformats.org/officeDocument/2006/relationships/image" Target="media/image224.wmf"/><Relationship Id="rId211" Type="http://schemas.openxmlformats.org/officeDocument/2006/relationships/image" Target="media/image104.wmf"/><Relationship Id="rId253" Type="http://schemas.openxmlformats.org/officeDocument/2006/relationships/oleObject" Target="embeddings/oleObject120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3.bin"/><Relationship Id="rId516" Type="http://schemas.openxmlformats.org/officeDocument/2006/relationships/oleObject" Target="embeddings/oleObject250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70.bin"/><Relationship Id="rId155" Type="http://schemas.openxmlformats.org/officeDocument/2006/relationships/oleObject" Target="embeddings/oleObject71.bin"/><Relationship Id="rId197" Type="http://schemas.openxmlformats.org/officeDocument/2006/relationships/image" Target="media/image96.wmf"/><Relationship Id="rId362" Type="http://schemas.openxmlformats.org/officeDocument/2006/relationships/image" Target="media/image180.wmf"/><Relationship Id="rId418" Type="http://schemas.openxmlformats.org/officeDocument/2006/relationships/image" Target="media/image209.wmf"/><Relationship Id="rId222" Type="http://schemas.openxmlformats.org/officeDocument/2006/relationships/oleObject" Target="embeddings/oleObject104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28.bin"/><Relationship Id="rId17" Type="http://schemas.openxmlformats.org/officeDocument/2006/relationships/oleObject" Target="embeddings/oleObject4.bin"/><Relationship Id="rId59" Type="http://schemas.openxmlformats.org/officeDocument/2006/relationships/image" Target="media/image26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55.bin"/><Relationship Id="rId569" Type="http://schemas.openxmlformats.org/officeDocument/2006/relationships/fontTable" Target="fontTable.xml"/><Relationship Id="rId70" Type="http://schemas.openxmlformats.org/officeDocument/2006/relationships/image" Target="media/image32.wmf"/><Relationship Id="rId166" Type="http://schemas.openxmlformats.org/officeDocument/2006/relationships/oleObject" Target="embeddings/oleObject77.bin"/><Relationship Id="rId331" Type="http://schemas.openxmlformats.org/officeDocument/2006/relationships/image" Target="media/image164.wmf"/><Relationship Id="rId373" Type="http://schemas.openxmlformats.org/officeDocument/2006/relationships/image" Target="media/image186.wmf"/><Relationship Id="rId429" Type="http://schemas.openxmlformats.org/officeDocument/2006/relationships/oleObject" Target="embeddings/oleObject20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2.bin"/><Relationship Id="rId28" Type="http://schemas.openxmlformats.org/officeDocument/2006/relationships/image" Target="media/image10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3.bin"/><Relationship Id="rId482" Type="http://schemas.openxmlformats.org/officeDocument/2006/relationships/image" Target="media/image240.wmf"/><Relationship Id="rId538" Type="http://schemas.openxmlformats.org/officeDocument/2006/relationships/image" Target="media/image269.png"/><Relationship Id="rId81" Type="http://schemas.openxmlformats.org/officeDocument/2006/relationships/oleObject" Target="embeddings/oleObject35.bin"/><Relationship Id="rId135" Type="http://schemas.openxmlformats.org/officeDocument/2006/relationships/image" Target="media/image66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4.bin"/><Relationship Id="rId384" Type="http://schemas.openxmlformats.org/officeDocument/2006/relationships/oleObject" Target="embeddings/oleObject184.bin"/><Relationship Id="rId202" Type="http://schemas.openxmlformats.org/officeDocument/2006/relationships/oleObject" Target="embeddings/oleObject95.bin"/><Relationship Id="rId244" Type="http://schemas.openxmlformats.org/officeDocument/2006/relationships/image" Target="media/image120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6.bin"/><Relationship Id="rId451" Type="http://schemas.openxmlformats.org/officeDocument/2006/relationships/image" Target="media/image225.wmf"/><Relationship Id="rId493" Type="http://schemas.openxmlformats.org/officeDocument/2006/relationships/oleObject" Target="embeddings/oleObject239.bin"/><Relationship Id="rId507" Type="http://schemas.openxmlformats.org/officeDocument/2006/relationships/image" Target="media/image253.wmf"/><Relationship Id="rId549" Type="http://schemas.openxmlformats.org/officeDocument/2006/relationships/image" Target="media/image275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6.bin"/><Relationship Id="rId146" Type="http://schemas.openxmlformats.org/officeDocument/2006/relationships/image" Target="media/image71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4.wmf"/><Relationship Id="rId353" Type="http://schemas.openxmlformats.org/officeDocument/2006/relationships/oleObject" Target="embeddings/oleObject169.bin"/><Relationship Id="rId395" Type="http://schemas.openxmlformats.org/officeDocument/2006/relationships/image" Target="media/image197.png"/><Relationship Id="rId409" Type="http://schemas.openxmlformats.org/officeDocument/2006/relationships/oleObject" Target="embeddings/oleObject196.bin"/><Relationship Id="rId560" Type="http://schemas.openxmlformats.org/officeDocument/2006/relationships/oleObject" Target="embeddings/oleObject271.bin"/><Relationship Id="rId92" Type="http://schemas.openxmlformats.org/officeDocument/2006/relationships/image" Target="media/image43.wmf"/><Relationship Id="rId213" Type="http://schemas.openxmlformats.org/officeDocument/2006/relationships/image" Target="media/image105.wmf"/><Relationship Id="rId420" Type="http://schemas.openxmlformats.org/officeDocument/2006/relationships/image" Target="media/image210.wmf"/><Relationship Id="rId255" Type="http://schemas.openxmlformats.org/officeDocument/2006/relationships/oleObject" Target="embeddings/oleObject121.bin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4.bin"/><Relationship Id="rId518" Type="http://schemas.openxmlformats.org/officeDocument/2006/relationships/oleObject" Target="embeddings/oleObject251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2.bin"/><Relationship Id="rId322" Type="http://schemas.openxmlformats.org/officeDocument/2006/relationships/oleObject" Target="embeddings/oleObject154.bin"/><Relationship Id="rId364" Type="http://schemas.openxmlformats.org/officeDocument/2006/relationships/image" Target="media/image181.wmf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5.bin"/><Relationship Id="rId266" Type="http://schemas.openxmlformats.org/officeDocument/2006/relationships/image" Target="media/image131.wmf"/><Relationship Id="rId431" Type="http://schemas.openxmlformats.org/officeDocument/2006/relationships/oleObject" Target="embeddings/oleObject207.bin"/><Relationship Id="rId473" Type="http://schemas.openxmlformats.org/officeDocument/2006/relationships/oleObject" Target="embeddings/oleObject229.bin"/><Relationship Id="rId529" Type="http://schemas.openxmlformats.org/officeDocument/2006/relationships/oleObject" Target="embeddings/oleObject256.bin"/><Relationship Id="rId30" Type="http://schemas.openxmlformats.org/officeDocument/2006/relationships/image" Target="media/image11.wmf"/><Relationship Id="rId126" Type="http://schemas.openxmlformats.org/officeDocument/2006/relationships/image" Target="media/image61.wmf"/><Relationship Id="rId168" Type="http://schemas.openxmlformats.org/officeDocument/2006/relationships/oleObject" Target="embeddings/oleObject78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1.bin"/><Relationship Id="rId72" Type="http://schemas.openxmlformats.org/officeDocument/2006/relationships/image" Target="media/image33.wmf"/><Relationship Id="rId375" Type="http://schemas.openxmlformats.org/officeDocument/2006/relationships/image" Target="media/image187.wmf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11.bin"/><Relationship Id="rId277" Type="http://schemas.openxmlformats.org/officeDocument/2006/relationships/image" Target="media/image137.wmf"/><Relationship Id="rId400" Type="http://schemas.openxmlformats.org/officeDocument/2006/relationships/image" Target="media/image200.wmf"/><Relationship Id="rId442" Type="http://schemas.openxmlformats.org/officeDocument/2006/relationships/oleObject" Target="embeddings/oleObject213.bin"/><Relationship Id="rId484" Type="http://schemas.openxmlformats.org/officeDocument/2006/relationships/image" Target="media/image241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4.bin"/><Relationship Id="rId344" Type="http://schemas.openxmlformats.org/officeDocument/2006/relationships/oleObject" Target="embeddings/oleObject165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85.bin"/><Relationship Id="rId551" Type="http://schemas.openxmlformats.org/officeDocument/2006/relationships/image" Target="media/image276.wmf"/><Relationship Id="rId190" Type="http://schemas.openxmlformats.org/officeDocument/2006/relationships/oleObject" Target="embeddings/oleObject89.bin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7.bin"/><Relationship Id="rId453" Type="http://schemas.openxmlformats.org/officeDocument/2006/relationships/image" Target="media/image226.wmf"/><Relationship Id="rId509" Type="http://schemas.openxmlformats.org/officeDocument/2006/relationships/image" Target="media/image254.wmf"/><Relationship Id="rId106" Type="http://schemas.openxmlformats.org/officeDocument/2006/relationships/oleObject" Target="embeddings/oleObject47.bin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0.bin"/><Relationship Id="rId10" Type="http://schemas.openxmlformats.org/officeDocument/2006/relationships/image" Target="media/image1.wmf"/><Relationship Id="rId52" Type="http://schemas.openxmlformats.org/officeDocument/2006/relationships/oleObject" Target="embeddings/oleObject21.bin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0.bin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2.bin"/><Relationship Id="rId562" Type="http://schemas.openxmlformats.org/officeDocument/2006/relationships/oleObject" Target="embeddings/oleObject272.bin"/><Relationship Id="rId215" Type="http://schemas.openxmlformats.org/officeDocument/2006/relationships/image" Target="media/image106.wmf"/><Relationship Id="rId257" Type="http://schemas.openxmlformats.org/officeDocument/2006/relationships/oleObject" Target="embeddings/oleObject122.bin"/><Relationship Id="rId422" Type="http://schemas.openxmlformats.org/officeDocument/2006/relationships/image" Target="media/image211.wmf"/><Relationship Id="rId464" Type="http://schemas.openxmlformats.org/officeDocument/2006/relationships/oleObject" Target="embeddings/oleObject225.bin"/><Relationship Id="rId299" Type="http://schemas.openxmlformats.org/officeDocument/2006/relationships/image" Target="media/image14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3.bin"/><Relationship Id="rId366" Type="http://schemas.openxmlformats.org/officeDocument/2006/relationships/image" Target="media/image182.wmf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08.bin"/><Relationship Id="rId74" Type="http://schemas.openxmlformats.org/officeDocument/2006/relationships/image" Target="media/image34.wmf"/><Relationship Id="rId377" Type="http://schemas.openxmlformats.org/officeDocument/2006/relationships/image" Target="media/image188.wmf"/><Relationship Id="rId500" Type="http://schemas.openxmlformats.org/officeDocument/2006/relationships/image" Target="media/image249.wmf"/><Relationship Id="rId5" Type="http://schemas.openxmlformats.org/officeDocument/2006/relationships/styles" Target="styles.xml"/><Relationship Id="rId237" Type="http://schemas.openxmlformats.org/officeDocument/2006/relationships/oleObject" Target="embeddings/oleObject112.bin"/><Relationship Id="rId444" Type="http://schemas.openxmlformats.org/officeDocument/2006/relationships/oleObject" Target="embeddings/oleObject214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88" Type="http://schemas.openxmlformats.org/officeDocument/2006/relationships/oleObject" Target="embeddings/oleObject186.bin"/><Relationship Id="rId511" Type="http://schemas.openxmlformats.org/officeDocument/2006/relationships/image" Target="media/image255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3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0.bin"/><Relationship Id="rId12" Type="http://schemas.openxmlformats.org/officeDocument/2006/relationships/image" Target="media/image2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3.bin"/><Relationship Id="rId96" Type="http://schemas.openxmlformats.org/officeDocument/2006/relationships/image" Target="media/image45.png"/><Relationship Id="rId161" Type="http://schemas.openxmlformats.org/officeDocument/2006/relationships/oleObject" Target="embeddings/oleObject74.bin"/><Relationship Id="rId399" Type="http://schemas.openxmlformats.org/officeDocument/2006/relationships/oleObject" Target="embeddings/oleObject191.bin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2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56.bin"/><Relationship Id="rId533" Type="http://schemas.openxmlformats.org/officeDocument/2006/relationships/oleObject" Target="embeddings/oleObject25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8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3ABD5925FE6A41AAE02E9F18F454C6" ma:contentTypeVersion="2" ma:contentTypeDescription="Create a new document." ma:contentTypeScope="" ma:versionID="ebb70409fdfc789c7bbec62cb6957dbb">
  <xsd:schema xmlns:xsd="http://www.w3.org/2001/XMLSchema" xmlns:xs="http://www.w3.org/2001/XMLSchema" xmlns:p="http://schemas.microsoft.com/office/2006/metadata/properties" xmlns:ns3="b1f3c163-4c80-44e0-bf27-e722edf82614" targetNamespace="http://schemas.microsoft.com/office/2006/metadata/properties" ma:root="true" ma:fieldsID="ee86665b8e2dac59af166a77b216579f" ns3:_="">
    <xsd:import namespace="b1f3c163-4c80-44e0-bf27-e722edf8261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f3c163-4c80-44e0-bf27-e722edf8261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F50493D-144E-4D5E-B5C6-399F254BBF7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299379F-5A58-4F07-A3E4-24F10CBE835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6A38C7E-CF86-4323-B19D-97A0605613DE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8E5654F-AD6A-417A-8A4F-C5F052F9F77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f3c163-4c80-44e0-bf27-e722edf8261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2679</Words>
  <Characters>15273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cp:lastModifiedBy>Ngu Ba Ly</cp:lastModifiedBy>
  <cp:revision>4</cp:revision>
  <dcterms:created xsi:type="dcterms:W3CDTF">2021-09-06T16:56:00Z</dcterms:created>
  <dcterms:modified xsi:type="dcterms:W3CDTF">2022-02-06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3ABD5925FE6A41AAE02E9F18F454C6</vt:lpwstr>
  </property>
</Properties>
</file>